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75" r:id="rId8"/>
    <p:sldId id="276" r:id="rId9"/>
    <p:sldId id="263" r:id="rId10"/>
    <p:sldId id="264" r:id="rId11"/>
    <p:sldId id="265" r:id="rId12"/>
    <p:sldId id="277" r:id="rId13"/>
    <p:sldId id="278" r:id="rId14"/>
    <p:sldId id="279" r:id="rId15"/>
    <p:sldId id="280" r:id="rId16"/>
    <p:sldId id="281" r:id="rId17"/>
    <p:sldId id="282" r:id="rId18"/>
    <p:sldId id="283" r:id="rId19"/>
    <p:sldId id="284" r:id="rId20"/>
    <p:sldId id="266" r:id="rId21"/>
    <p:sldId id="267" r:id="rId22"/>
    <p:sldId id="268" r:id="rId23"/>
    <p:sldId id="269" r:id="rId24"/>
    <p:sldId id="270" r:id="rId25"/>
    <p:sldId id="271" r:id="rId26"/>
    <p:sldId id="272" r:id="rId27"/>
    <p:sldId id="297" r:id="rId28"/>
    <p:sldId id="298" r:id="rId29"/>
    <p:sldId id="299" r:id="rId30"/>
    <p:sldId id="300" r:id="rId31"/>
    <p:sldId id="274" r:id="rId32"/>
    <p:sldId id="294" r:id="rId33"/>
    <p:sldId id="309" r:id="rId34"/>
    <p:sldId id="296" r:id="rId35"/>
    <p:sldId id="301" r:id="rId36"/>
    <p:sldId id="310" r:id="rId37"/>
    <p:sldId id="295" r:id="rId38"/>
    <p:sldId id="302" r:id="rId39"/>
    <p:sldId id="303" r:id="rId40"/>
    <p:sldId id="304" r:id="rId41"/>
    <p:sldId id="305" r:id="rId42"/>
    <p:sldId id="306" r:id="rId43"/>
    <p:sldId id="285" r:id="rId44"/>
    <p:sldId id="286" r:id="rId45"/>
    <p:sldId id="287" r:id="rId46"/>
    <p:sldId id="288" r:id="rId47"/>
    <p:sldId id="291" r:id="rId48"/>
    <p:sldId id="289" r:id="rId49"/>
    <p:sldId id="293" r:id="rId50"/>
    <p:sldId id="290" r:id="rId51"/>
    <p:sldId id="307" r:id="rId52"/>
    <p:sldId id="308" r:id="rId5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9" d="100"/>
          <a:sy n="69" d="100"/>
        </p:scale>
        <p:origin x="135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59786"/>
            <a:ext cx="9141619" cy="39821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66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0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dirty="0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0AE804-9070-4912-A43A-FA90F5815462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8"/>
          <p:cNvSpPr/>
          <p:nvPr userDrawn="1"/>
        </p:nvSpPr>
        <p:spPr>
          <a:xfrm>
            <a:off x="0" y="6399630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6571365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A03DD-4076-4A20-B471-406A4504E128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3731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08055-12C9-460D-A1E8-656BCCDB720F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1990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25393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CBDD1-7320-4ECF-A9AA-79E8433EB092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50791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E7F7E-6272-499F-9883-ADBCE8F1C8E9}" type="datetime1">
              <a:rPr lang="en-US" smtClean="0"/>
              <a:t>9/2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3841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1315D9-3646-4477-8914-191D4F5FCA48}" type="datetime1">
              <a:rPr lang="en-US" smtClean="0"/>
              <a:t>9/25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8303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02107-2DCC-4A3F-B702-28FF5BE5EF3C}" type="datetime1">
              <a:rPr lang="en-US" smtClean="0"/>
              <a:t>9/25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36188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A8D22-B7D2-4543-8CC7-2709FA70EED2}" type="datetime1">
              <a:rPr lang="en-US" smtClean="0"/>
              <a:t>9/25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5744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E01D5EF2-F232-42FD-8202-359126439DFA}" type="datetime1">
              <a:rPr lang="en-US" smtClean="0"/>
              <a:t>9/2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46070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790881-1631-44BF-9266-24387BD5D6B5}" type="datetime1">
              <a:rPr lang="en-US" smtClean="0"/>
              <a:t>9/2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4116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59786"/>
            <a:ext cx="9144001" cy="39821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99630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7829" y="116785"/>
            <a:ext cx="8020594" cy="68004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7829" y="856989"/>
            <a:ext cx="8020594" cy="5444238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dirty="0" smtClean="0"/>
              <a:t>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48DFB841-6234-457D-A7AC-A693C06FBEC2}" type="datetime1">
              <a:rPr lang="en-US" smtClean="0"/>
              <a:t>9/2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Pattern recogni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Page </a:t>
            </a:r>
            <a:fld id="{0E6D59EA-74EB-4426-9363-A4C6AA2DED66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587829" y="796832"/>
            <a:ext cx="8020594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86855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0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1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2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7" Type="http://schemas.openxmlformats.org/officeDocument/2006/relationships/image" Target="../media/image370.png"/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0.png"/><Relationship Id="rId5" Type="http://schemas.openxmlformats.org/officeDocument/2006/relationships/image" Target="../media/image220.png"/><Relationship Id="rId4" Type="http://schemas.openxmlformats.org/officeDocument/2006/relationships/image" Target="../media/image34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37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gi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1.png"/><Relationship Id="rId2" Type="http://schemas.openxmlformats.org/officeDocument/2006/relationships/image" Target="../media/image5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1.png"/><Relationship Id="rId4" Type="http://schemas.openxmlformats.org/officeDocument/2006/relationships/image" Target="../media/image541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1.png"/><Relationship Id="rId4" Type="http://schemas.openxmlformats.org/officeDocument/2006/relationships/image" Target="../media/image59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7.png"/><Relationship Id="rId7" Type="http://schemas.openxmlformats.org/officeDocument/2006/relationships/image" Target="../media/image64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Relationship Id="rId9" Type="http://schemas.openxmlformats.org/officeDocument/2006/relationships/image" Target="../media/image6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0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30.png"/><Relationship Id="rId18" Type="http://schemas.openxmlformats.org/officeDocument/2006/relationships/image" Target="../media/image680.png"/><Relationship Id="rId26" Type="http://schemas.openxmlformats.org/officeDocument/2006/relationships/image" Target="../media/image760.png"/><Relationship Id="rId39" Type="http://schemas.openxmlformats.org/officeDocument/2006/relationships/image" Target="../media/image89.png"/><Relationship Id="rId21" Type="http://schemas.openxmlformats.org/officeDocument/2006/relationships/image" Target="../media/image710.png"/><Relationship Id="rId34" Type="http://schemas.openxmlformats.org/officeDocument/2006/relationships/image" Target="../media/image84.png"/><Relationship Id="rId42" Type="http://schemas.openxmlformats.org/officeDocument/2006/relationships/image" Target="../media/image92.png"/><Relationship Id="rId7" Type="http://schemas.openxmlformats.org/officeDocument/2006/relationships/image" Target="../media/image570.png"/><Relationship Id="rId2" Type="http://schemas.openxmlformats.org/officeDocument/2006/relationships/image" Target="../media/image520.png"/><Relationship Id="rId16" Type="http://schemas.openxmlformats.org/officeDocument/2006/relationships/image" Target="../media/image660.png"/><Relationship Id="rId20" Type="http://schemas.openxmlformats.org/officeDocument/2006/relationships/image" Target="../media/image700.png"/><Relationship Id="rId29" Type="http://schemas.openxmlformats.org/officeDocument/2006/relationships/image" Target="../media/image79.png"/><Relationship Id="rId41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0.png"/><Relationship Id="rId11" Type="http://schemas.openxmlformats.org/officeDocument/2006/relationships/image" Target="../media/image610.png"/><Relationship Id="rId24" Type="http://schemas.openxmlformats.org/officeDocument/2006/relationships/image" Target="../media/image740.png"/><Relationship Id="rId32" Type="http://schemas.openxmlformats.org/officeDocument/2006/relationships/image" Target="../media/image82.png"/><Relationship Id="rId37" Type="http://schemas.openxmlformats.org/officeDocument/2006/relationships/image" Target="../media/image87.png"/><Relationship Id="rId40" Type="http://schemas.openxmlformats.org/officeDocument/2006/relationships/image" Target="../media/image90.png"/><Relationship Id="rId5" Type="http://schemas.openxmlformats.org/officeDocument/2006/relationships/image" Target="../media/image550.png"/><Relationship Id="rId15" Type="http://schemas.openxmlformats.org/officeDocument/2006/relationships/image" Target="../media/image650.png"/><Relationship Id="rId23" Type="http://schemas.openxmlformats.org/officeDocument/2006/relationships/image" Target="../media/image730.png"/><Relationship Id="rId28" Type="http://schemas.openxmlformats.org/officeDocument/2006/relationships/image" Target="../media/image780.png"/><Relationship Id="rId36" Type="http://schemas.openxmlformats.org/officeDocument/2006/relationships/image" Target="../media/image86.png"/><Relationship Id="rId10" Type="http://schemas.openxmlformats.org/officeDocument/2006/relationships/image" Target="../media/image600.png"/><Relationship Id="rId19" Type="http://schemas.openxmlformats.org/officeDocument/2006/relationships/image" Target="../media/image690.png"/><Relationship Id="rId31" Type="http://schemas.openxmlformats.org/officeDocument/2006/relationships/image" Target="../media/image81.png"/><Relationship Id="rId44" Type="http://schemas.openxmlformats.org/officeDocument/2006/relationships/image" Target="../media/image94.png"/><Relationship Id="rId4" Type="http://schemas.openxmlformats.org/officeDocument/2006/relationships/image" Target="../media/image540.png"/><Relationship Id="rId9" Type="http://schemas.openxmlformats.org/officeDocument/2006/relationships/image" Target="../media/image590.png"/><Relationship Id="rId14" Type="http://schemas.openxmlformats.org/officeDocument/2006/relationships/image" Target="../media/image640.png"/><Relationship Id="rId22" Type="http://schemas.openxmlformats.org/officeDocument/2006/relationships/image" Target="../media/image720.png"/><Relationship Id="rId27" Type="http://schemas.openxmlformats.org/officeDocument/2006/relationships/image" Target="../media/image770.png"/><Relationship Id="rId30" Type="http://schemas.openxmlformats.org/officeDocument/2006/relationships/image" Target="../media/image80.png"/><Relationship Id="rId35" Type="http://schemas.openxmlformats.org/officeDocument/2006/relationships/image" Target="../media/image85.png"/><Relationship Id="rId43" Type="http://schemas.openxmlformats.org/officeDocument/2006/relationships/image" Target="../media/image93.png"/><Relationship Id="rId8" Type="http://schemas.openxmlformats.org/officeDocument/2006/relationships/image" Target="../media/image580.png"/><Relationship Id="rId3" Type="http://schemas.openxmlformats.org/officeDocument/2006/relationships/image" Target="../media/image530.png"/><Relationship Id="rId12" Type="http://schemas.openxmlformats.org/officeDocument/2006/relationships/image" Target="../media/image620.png"/><Relationship Id="rId17" Type="http://schemas.openxmlformats.org/officeDocument/2006/relationships/image" Target="../media/image670.png"/><Relationship Id="rId25" Type="http://schemas.openxmlformats.org/officeDocument/2006/relationships/image" Target="../media/image750.png"/><Relationship Id="rId33" Type="http://schemas.openxmlformats.org/officeDocument/2006/relationships/image" Target="../media/image83.png"/><Relationship Id="rId38" Type="http://schemas.openxmlformats.org/officeDocument/2006/relationships/image" Target="../media/image88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96.png"/><Relationship Id="rId7" Type="http://schemas.openxmlformats.org/officeDocument/2006/relationships/image" Target="../media/image100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inear Model</a:t>
            </a:r>
            <a:endParaRPr 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5038" y="4455620"/>
            <a:ext cx="7543800" cy="1495013"/>
          </a:xfrm>
        </p:spPr>
        <p:txBody>
          <a:bodyPr/>
          <a:lstStyle/>
          <a:p>
            <a:r>
              <a:rPr lang="en-US" dirty="0" smtClean="0"/>
              <a:t>Lin </a:t>
            </a:r>
            <a:r>
              <a:rPr lang="en-US" smtClean="0"/>
              <a:t>zhang</a:t>
            </a:r>
            <a:endParaRPr lang="en-US" dirty="0" smtClean="0"/>
          </a:p>
          <a:p>
            <a:r>
              <a:rPr lang="en-US" dirty="0" err="1" smtClean="0"/>
              <a:t>Sse</a:t>
            </a:r>
            <a:r>
              <a:rPr lang="en-US" dirty="0" smtClean="0"/>
              <a:t>, </a:t>
            </a:r>
            <a:r>
              <a:rPr lang="en-US" dirty="0" err="1" smtClean="0"/>
              <a:t>tongji</a:t>
            </a:r>
            <a:r>
              <a:rPr lang="en-US" dirty="0" smtClean="0"/>
              <a:t> university</a:t>
            </a:r>
          </a:p>
          <a:p>
            <a:r>
              <a:rPr lang="en-US" dirty="0" smtClean="0"/>
              <a:t>Sep. 20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5307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er esti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Solve the equations and we can have closed-form expression o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 smtClean="0"/>
                  <a:t> and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sz="800" dirty="0"/>
              </a:p>
              <a:p>
                <a:pPr marL="90488" indent="533400"/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  <m:e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dirty="0" smtClean="0"/>
                  <a:t> is the mean of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/>
                  <a:t> and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19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822961" y="1620981"/>
                <a:ext cx="7879658" cy="11203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̅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nary>
                                    <m:naryPr>
                                      <m:chr m:val="∑"/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p>
                                    <m:e>
                                      <m:sSub>
                                        <m:sSubPr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nary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𝑤</m:t>
                      </m:r>
                      <m:acc>
                        <m:accPr>
                          <m:chr m:val="̅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1" y="1620981"/>
                <a:ext cx="7879658" cy="11203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9596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variate linear regress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In a general case, given a dataset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dirty="0" smtClean="0"/>
                  <a:t> 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1</m:t>
                    </m:r>
                  </m:oMath>
                </a14:m>
                <a:r>
                  <a:rPr lang="en-US" dirty="0" smtClean="0"/>
                  <a:t>, we try to learn a model: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𝑢𝑐h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h𝑎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r>
                  <a:rPr lang="en-US" dirty="0" smtClean="0"/>
                  <a:t>We can also use the least square method to estimate </a:t>
                </a:r>
                <a:r>
                  <a:rPr lang="en-US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 smtClean="0"/>
                  <a:t> and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  <a:p>
                <a:r>
                  <a:rPr lang="en-US" dirty="0" smtClean="0"/>
                  <a:t>Firstly, denot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acc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dirty="0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 smtClean="0"/>
                  <a:t> and 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1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</m:m>
                          </m:e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eqArr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2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</m:m>
                          </m:e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eqArr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⋯</m:t>
                                  </m:r>
                                </m:e>
                              </m:m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⋯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⋱</m:t>
                                  </m:r>
                                </m:e>
                              </m:mr>
                            </m:m>
                          </m:e>
                          <m:e>
                            <m:r>
                              <m:rPr>
                                <m:brk m:alnAt="7"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⋯</m:t>
                            </m:r>
                          </m:e>
                        </m:eqArr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</m:m>
                          </m:e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𝑑</m:t>
                                </m:r>
                              </m:sub>
                            </m:sSub>
                          </m:e>
                        </m:eqArr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</m:m>
                          </m: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eqAr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Sup>
                                <m:sSub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sSubSup>
                                <m:sSub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  <m:e>
                                  <m:sSubSup>
                                    <m:sSub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1" i="1" smtClean="0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bSup>
                                </m:e>
                              </m:eqArr>
                            </m:e>
                            <m:e>
                              <m:eqArr>
                                <m:eqArr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       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</m:m>
                          </m:e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endParaRPr lang="en-US" b="0" dirty="0" smtClean="0"/>
              </a:p>
              <a:p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𝐗</m:t>
                    </m:r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acc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brk m:alnAt="7"/>
                                  </m:rP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Sup>
                              <m:sSub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brk m:alnAt="7"/>
                                  </m:rP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,…,</m:t>
                            </m:r>
                            <m:sSubSup>
                              <m:sSub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brk m:alnAt="7"/>
                                  </m:rP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  <m:sup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80" t="-1680" r="-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1</a:t>
            </a:fld>
            <a:endParaRPr lang="en-US"/>
          </a:p>
        </p:txBody>
      </p:sp>
      <p:grpSp>
        <p:nvGrpSpPr>
          <p:cNvPr id="9" name="组合 8"/>
          <p:cNvGrpSpPr/>
          <p:nvPr/>
        </p:nvGrpSpPr>
        <p:grpSpPr>
          <a:xfrm>
            <a:off x="1557647" y="5417121"/>
            <a:ext cx="6080958" cy="762006"/>
            <a:chOff x="2064326" y="5749636"/>
            <a:chExt cx="5972618" cy="76200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/>
                <p:cNvSpPr/>
                <p:nvPr/>
              </p:nvSpPr>
              <p:spPr>
                <a:xfrm>
                  <a:off x="2224639" y="5846951"/>
                  <a:ext cx="5643498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3200" dirty="0" smtClean="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</a:rPr>
                    <a:t>We want to minimiz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sz="320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b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320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b="1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</m:acc>
                              <m:r>
                                <a:rPr lang="en-US" sz="320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b="1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</m:e>
                        <m:sub>
                          <m:r>
                            <a:rPr lang="en-US" sz="32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endParaRPr lang="en-US" sz="32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7" name="矩形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24639" y="5846951"/>
                  <a:ext cx="5643498" cy="584775"/>
                </a:xfrm>
                <a:prstGeom prst="rect">
                  <a:avLst/>
                </a:prstGeom>
                <a:blipFill>
                  <a:blip r:embed="rId3"/>
                  <a:stretch>
                    <a:fillRect l="-2651" t="-12500" b="-343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圆角矩形 7"/>
            <p:cNvSpPr/>
            <p:nvPr/>
          </p:nvSpPr>
          <p:spPr>
            <a:xfrm>
              <a:off x="2064326" y="5749636"/>
              <a:ext cx="5972618" cy="762006"/>
            </a:xfrm>
            <a:prstGeom prst="round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47894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requisit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Matrix </a:t>
                </a:r>
                <a:r>
                  <a:rPr lang="en-US" dirty="0"/>
                  <a:t>differentiation</a:t>
                </a:r>
                <a:endParaRPr lang="en-US" dirty="0" smtClean="0"/>
              </a:p>
              <a:p>
                <a:pPr marL="457200" indent="-374650">
                  <a:buFont typeface="+mj-lt"/>
                  <a:buAutoNum type="arabicPeriod"/>
                </a:pPr>
                <a:r>
                  <a:rPr lang="en-US" dirty="0" smtClean="0"/>
                  <a:t>Function </a:t>
                </a:r>
                <a:r>
                  <a:rPr lang="en-US" dirty="0"/>
                  <a:t>is </a:t>
                </a:r>
                <a:r>
                  <a:rPr lang="en-US" dirty="0" smtClean="0"/>
                  <a:t>a </a:t>
                </a:r>
                <a:r>
                  <a:rPr lang="en-US" dirty="0"/>
                  <a:t>vector and the variable is a </a:t>
                </a:r>
                <a:r>
                  <a:rPr lang="en-US" dirty="0" smtClean="0"/>
                  <a:t>scalar</a:t>
                </a:r>
              </a:p>
              <a:p>
                <a:pPr marL="8255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…,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marL="82550" indent="360363">
                  <a:buNone/>
                </a:pPr>
                <a:r>
                  <a:rPr lang="en-US" dirty="0" smtClean="0"/>
                  <a:t>Definition</a:t>
                </a:r>
              </a:p>
              <a:p>
                <a:pPr marL="8255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𝑡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…,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𝑡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92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4120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rix differentiation</a:t>
            </a:r>
          </a:p>
          <a:p>
            <a:pPr marL="442913" indent="-360363">
              <a:buFont typeface="+mj-lt"/>
              <a:buAutoNum type="arabicPeriod" startAt="2"/>
            </a:pPr>
            <a:r>
              <a:rPr lang="en-US" dirty="0"/>
              <a:t>Function is a matrix and the variable is a scalar </a:t>
            </a:r>
          </a:p>
          <a:p>
            <a:pPr marL="82550" indent="0">
              <a:buNone/>
            </a:pPr>
            <a:endParaRPr lang="en-US" dirty="0" smtClean="0"/>
          </a:p>
          <a:p>
            <a:pPr marL="82550" indent="0">
              <a:buNone/>
            </a:pPr>
            <a:endParaRPr lang="en-US" dirty="0"/>
          </a:p>
          <a:p>
            <a:pPr marL="82550" indent="360363">
              <a:buNone/>
            </a:pPr>
            <a:endParaRPr lang="en-US" dirty="0" smtClean="0"/>
          </a:p>
          <a:p>
            <a:pPr marL="82550" indent="360363">
              <a:buNone/>
            </a:pPr>
            <a:endParaRPr lang="en-US" dirty="0"/>
          </a:p>
          <a:p>
            <a:pPr marL="82550" indent="360363">
              <a:buNone/>
            </a:pPr>
            <a:r>
              <a:rPr lang="en-US" dirty="0" smtClean="0"/>
              <a:t>Definition</a:t>
            </a:r>
            <a:endParaRPr lang="en-US" dirty="0"/>
          </a:p>
          <a:p>
            <a:pPr marL="82550" indent="0" algn="ctr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139255"/>
              </p:ext>
            </p:extLst>
          </p:nvPr>
        </p:nvGraphicFramePr>
        <p:xfrm>
          <a:off x="1988740" y="1801084"/>
          <a:ext cx="5168900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" name="Equation" r:id="rId3" imgW="2641600" imgH="939800" progId="Equation.DSMT4">
                  <p:embed/>
                </p:oleObj>
              </mc:Choice>
              <mc:Fallback>
                <p:oleObj name="Equation" r:id="rId3" imgW="2641600" imgH="9398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740" y="1801084"/>
                        <a:ext cx="5168900" cy="18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156504"/>
              </p:ext>
            </p:extLst>
          </p:nvPr>
        </p:nvGraphicFramePr>
        <p:xfrm>
          <a:off x="1943707" y="3761728"/>
          <a:ext cx="5481637" cy="280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" name="Equation" r:id="rId5" imgW="2857500" imgH="1473200" progId="Equation.DSMT4">
                  <p:embed/>
                </p:oleObj>
              </mc:Choice>
              <mc:Fallback>
                <p:oleObj name="Equation" r:id="rId5" imgW="2857500" imgH="1473200" progId="Equation.DSMT4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707" y="3761728"/>
                        <a:ext cx="5481637" cy="280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5293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rix differentiation</a:t>
            </a:r>
          </a:p>
          <a:p>
            <a:pPr marL="539750" indent="-457200">
              <a:buFont typeface="+mj-lt"/>
              <a:buAutoNum type="arabicPeriod" startAt="3"/>
            </a:pPr>
            <a:r>
              <a:rPr lang="en-US" dirty="0"/>
              <a:t>Function is a scalar and the variable is a vector</a:t>
            </a:r>
          </a:p>
          <a:p>
            <a:pPr marL="82550" indent="0">
              <a:buNone/>
            </a:pPr>
            <a:endParaRPr lang="en-US" dirty="0"/>
          </a:p>
          <a:p>
            <a:pPr marL="82550" indent="360363">
              <a:buNone/>
            </a:pPr>
            <a:r>
              <a:rPr lang="en-US" dirty="0" smtClean="0"/>
              <a:t>Definition</a:t>
            </a:r>
          </a:p>
          <a:p>
            <a:pPr marL="82550" indent="360363">
              <a:buNone/>
            </a:pPr>
            <a:endParaRPr lang="en-US" dirty="0"/>
          </a:p>
          <a:p>
            <a:pPr marL="82550" indent="360363">
              <a:buNone/>
            </a:pPr>
            <a:endParaRPr lang="en-US" dirty="0" smtClean="0"/>
          </a:p>
          <a:p>
            <a:pPr marL="82550" indent="360363">
              <a:buNone/>
            </a:pPr>
            <a:r>
              <a:rPr lang="en-US" dirty="0" smtClean="0"/>
              <a:t>In a similar way</a:t>
            </a:r>
            <a:endParaRPr lang="en-US" dirty="0"/>
          </a:p>
          <a:p>
            <a:pPr marL="82550" indent="0" algn="ctr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412453"/>
              </p:ext>
            </p:extLst>
          </p:nvPr>
        </p:nvGraphicFramePr>
        <p:xfrm>
          <a:off x="2677164" y="1777404"/>
          <a:ext cx="2933927" cy="486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" name="Equation" r:id="rId3" imgW="1447800" imgH="241300" progId="Equation.DSMT4">
                  <p:embed/>
                </p:oleObj>
              </mc:Choice>
              <mc:Fallback>
                <p:oleObj name="Equation" r:id="rId3" imgW="1447800" imgH="2413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164" y="1777404"/>
                        <a:ext cx="2933927" cy="486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662596"/>
              </p:ext>
            </p:extLst>
          </p:nvPr>
        </p:nvGraphicFramePr>
        <p:xfrm>
          <a:off x="2533104" y="2722419"/>
          <a:ext cx="3188824" cy="104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" name="Equation" r:id="rId5" imgW="1536700" imgH="508000" progId="Equation.DSMT4">
                  <p:embed/>
                </p:oleObj>
              </mc:Choice>
              <mc:Fallback>
                <p:oleObj name="Equation" r:id="rId5" imgW="1536700" imgH="50800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104" y="2722419"/>
                        <a:ext cx="3188824" cy="104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689146"/>
              </p:ext>
            </p:extLst>
          </p:nvPr>
        </p:nvGraphicFramePr>
        <p:xfrm>
          <a:off x="2652713" y="4510093"/>
          <a:ext cx="3131839" cy="510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" name="Equation" r:id="rId7" imgW="1397000" imgH="228600" progId="Equation.DSMT4">
                  <p:embed/>
                </p:oleObj>
              </mc:Choice>
              <mc:Fallback>
                <p:oleObj name="Equation" r:id="rId7" imgW="1397000" imgH="2286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4510093"/>
                        <a:ext cx="3131839" cy="510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961689"/>
              </p:ext>
            </p:extLst>
          </p:nvPr>
        </p:nvGraphicFramePr>
        <p:xfrm>
          <a:off x="2686050" y="5143506"/>
          <a:ext cx="3035877" cy="987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" name="Equation" r:id="rId9" imgW="1473200" imgH="482600" progId="Equation.DSMT4">
                  <p:embed/>
                </p:oleObj>
              </mc:Choice>
              <mc:Fallback>
                <p:oleObj name="Equation" r:id="rId9" imgW="1473200" imgH="482600" progId="Equation.DSMT4">
                  <p:embed/>
                  <p:pic>
                    <p:nvPicPr>
                      <p:cNvPr id="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5143506"/>
                        <a:ext cx="3035877" cy="987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8918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rix differentiation</a:t>
            </a:r>
          </a:p>
          <a:p>
            <a:pPr marL="539750" indent="-457200">
              <a:buFont typeface="+mj-lt"/>
              <a:buAutoNum type="arabicPeriod" startAt="4"/>
            </a:pPr>
            <a:r>
              <a:rPr lang="en-US" dirty="0"/>
              <a:t>Function is a vector and the variable is a vector</a:t>
            </a:r>
          </a:p>
          <a:p>
            <a:pPr marL="82550" indent="0">
              <a:buNone/>
            </a:pPr>
            <a:endParaRPr lang="en-US" dirty="0"/>
          </a:p>
          <a:p>
            <a:pPr marL="82550" indent="360363">
              <a:buNone/>
            </a:pPr>
            <a:r>
              <a:rPr lang="en-US" dirty="0" smtClean="0"/>
              <a:t>Definition</a:t>
            </a:r>
          </a:p>
          <a:p>
            <a:pPr marL="82550" indent="0" algn="ctr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019872"/>
              </p:ext>
            </p:extLst>
          </p:nvPr>
        </p:nvGraphicFramePr>
        <p:xfrm>
          <a:off x="1974419" y="1790926"/>
          <a:ext cx="5576310" cy="543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0" name="Equation" r:id="rId3" imgW="2844800" imgH="279400" progId="Equation.DSMT4">
                  <p:embed/>
                </p:oleObj>
              </mc:Choice>
              <mc:Fallback>
                <p:oleObj name="Equation" r:id="rId3" imgW="2844800" imgH="2794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419" y="1790926"/>
                        <a:ext cx="5576310" cy="543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963778"/>
              </p:ext>
            </p:extLst>
          </p:nvPr>
        </p:nvGraphicFramePr>
        <p:xfrm>
          <a:off x="2286071" y="2922282"/>
          <a:ext cx="4624110" cy="3055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" name="Equation" r:id="rId5" imgW="2387600" imgH="1587500" progId="Equation.DSMT4">
                  <p:embed/>
                </p:oleObj>
              </mc:Choice>
              <mc:Fallback>
                <p:oleObj name="Equation" r:id="rId5" imgW="2387600" imgH="1587500" progId="Equation.DSMT4">
                  <p:embed/>
                  <p:pic>
                    <p:nvPicPr>
                      <p:cNvPr id="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71" y="2922282"/>
                        <a:ext cx="4624110" cy="3055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880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rix differentiation</a:t>
            </a:r>
          </a:p>
          <a:p>
            <a:pPr marL="539750" indent="-457200">
              <a:buFont typeface="+mj-lt"/>
              <a:buAutoNum type="arabicPeriod" startAt="5"/>
            </a:pPr>
            <a:r>
              <a:rPr lang="en-US" dirty="0"/>
              <a:t>Function is a vector and the variable is a vector</a:t>
            </a:r>
          </a:p>
          <a:p>
            <a:pPr marL="82550" indent="0">
              <a:buNone/>
            </a:pPr>
            <a:endParaRPr lang="en-US" dirty="0"/>
          </a:p>
          <a:p>
            <a:pPr marL="82550" indent="360363">
              <a:buNone/>
            </a:pPr>
            <a:r>
              <a:rPr lang="en-US" dirty="0" smtClean="0"/>
              <a:t>In a similar way</a:t>
            </a:r>
          </a:p>
          <a:p>
            <a:pPr marL="82550" indent="0" algn="ctr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1974419" y="1790926"/>
          <a:ext cx="5576310" cy="543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" name="Equation" r:id="rId3" imgW="2844800" imgH="279400" progId="Equation.DSMT4">
                  <p:embed/>
                </p:oleObj>
              </mc:Choice>
              <mc:Fallback>
                <p:oleObj name="Equation" r:id="rId3" imgW="2844800" imgH="27940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419" y="1790926"/>
                        <a:ext cx="5576310" cy="543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974741"/>
              </p:ext>
            </p:extLst>
          </p:nvPr>
        </p:nvGraphicFramePr>
        <p:xfrm>
          <a:off x="2221155" y="2964873"/>
          <a:ext cx="4606917" cy="312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" name="Equation" r:id="rId5" imgW="2324100" imgH="1587500" progId="Equation.DSMT4">
                  <p:embed/>
                </p:oleObj>
              </mc:Choice>
              <mc:Fallback>
                <p:oleObj name="Equation" r:id="rId5" imgW="2324100" imgH="1587500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155" y="2964873"/>
                        <a:ext cx="4606917" cy="3129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2683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rix differentiation</a:t>
            </a:r>
          </a:p>
          <a:p>
            <a:pPr marL="539750" indent="-457200">
              <a:buFont typeface="+mj-lt"/>
              <a:buAutoNum type="arabicPeriod" startAt="5"/>
            </a:pPr>
            <a:r>
              <a:rPr lang="en-US" dirty="0"/>
              <a:t>Function is a vector and the variable is a vector</a:t>
            </a:r>
          </a:p>
          <a:p>
            <a:pPr marL="82550" indent="0">
              <a:buNone/>
            </a:pPr>
            <a:endParaRPr lang="en-US" dirty="0"/>
          </a:p>
          <a:p>
            <a:pPr marL="82550" indent="360363">
              <a:buNone/>
            </a:pPr>
            <a:r>
              <a:rPr lang="en-US" dirty="0" smtClean="0"/>
              <a:t>Example</a:t>
            </a:r>
          </a:p>
          <a:p>
            <a:pPr marL="82550" indent="0" algn="ctr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1974419" y="1790926"/>
          <a:ext cx="5576310" cy="543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" name="Equation" r:id="rId3" imgW="2844800" imgH="279400" progId="Equation.DSMT4">
                  <p:embed/>
                </p:oleObj>
              </mc:Choice>
              <mc:Fallback>
                <p:oleObj name="Equation" r:id="rId3" imgW="2844800" imgH="27940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419" y="1790926"/>
                        <a:ext cx="5576310" cy="543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638822" y="2827075"/>
                <a:ext cx="8034122" cy="9775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3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822" y="2827075"/>
                <a:ext cx="8034122" cy="9775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736207" y="4034240"/>
                <a:ext cx="5795241" cy="23996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b="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6207" y="4034240"/>
                <a:ext cx="5795241" cy="239969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2997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Useful results</a:t>
                </a:r>
              </a:p>
              <a:p>
                <a:pPr marL="457200" indent="-374650">
                  <a:buFont typeface="+mj-lt"/>
                  <a:buAutoNum type="arabicPeriod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marL="82550" indent="360363">
                  <a:buNone/>
                </a:pPr>
                <a:r>
                  <a:rPr lang="en-US" dirty="0" smtClean="0"/>
                  <a:t>Then </a:t>
                </a:r>
              </a:p>
              <a:p>
                <a:pPr marL="82550" indent="360363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92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2909455" y="2507672"/>
                <a:ext cx="2792175" cy="7412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9455" y="2507672"/>
                <a:ext cx="2792175" cy="74129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7050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Useful results</a:t>
                </a:r>
              </a:p>
              <a:p>
                <a:pPr marL="539750" indent="-457200">
                  <a:buFont typeface="+mj-lt"/>
                  <a:buAutoNum type="arabicPeriod" startAt="2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 smtClean="0"/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dirty="0" smtClean="0"/>
              </a:p>
              <a:p>
                <a:pPr marL="457200" indent="-374650">
                  <a:buFont typeface="+mj-lt"/>
                  <a:buAutoNum type="arabicPeriod" startAt="2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b="0" dirty="0" smtClean="0"/>
              </a:p>
              <a:p>
                <a:pPr marL="457200" indent="-374650">
                  <a:buFont typeface="+mj-lt"/>
                  <a:buAutoNum type="arabicPeriod" startAt="2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endParaRPr lang="en-US" b="1" dirty="0" smtClean="0"/>
              </a:p>
              <a:p>
                <a:pPr marL="457200" indent="-374650">
                  <a:buFont typeface="+mj-lt"/>
                  <a:buAutoNum type="arabicPeriod" startAt="2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 smtClean="0"/>
                  <a:t>, </a:t>
                </a:r>
                <a:r>
                  <a:rPr lang="en-US" dirty="0"/>
                  <a:t>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𝐗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𝐗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b="1" dirty="0" smtClean="0"/>
              </a:p>
              <a:p>
                <a:pPr marL="457200" indent="-374650">
                  <a:buFont typeface="+mj-lt"/>
                  <a:buAutoNum type="arabicPeriod" startAt="2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sSup>
                          <m:sSup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𝐗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𝒃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b="1" dirty="0"/>
              </a:p>
              <a:p>
                <a:pPr marL="457200" indent="-374650">
                  <a:buFont typeface="+mj-lt"/>
                  <a:buAutoNum type="arabicPeriod" startAt="2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endParaRPr lang="en-US" b="1" dirty="0" smtClean="0"/>
              </a:p>
              <a:p>
                <a:pPr marL="457200" indent="-374650">
                  <a:buFont typeface="+mj-lt"/>
                  <a:buAutoNum type="arabicPeriod" startAt="2"/>
                </a:pPr>
                <a:endParaRPr lang="en-US" b="1" dirty="0"/>
              </a:p>
              <a:p>
                <a:pPr marL="457200" indent="-374650">
                  <a:buFont typeface="+mj-lt"/>
                  <a:buAutoNum type="arabicPeriod" startAt="2"/>
                </a:pPr>
                <a:endParaRPr lang="en-US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92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35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basic form of the linear mode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Given a sample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, …,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dirty="0" smtClean="0"/>
                  <a:t>with </a:t>
                </a:r>
                <a:r>
                  <a:rPr lang="en-US" altLang="zh-CN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dirty="0" smtClean="0"/>
                  <a:t> attributes</a:t>
                </a:r>
              </a:p>
              <a:p>
                <a:r>
                  <a:rPr lang="en-US" dirty="0" smtClean="0"/>
                  <a:t>The linear model tries to  a learn a prediction function using a linear combination of all attributes, i.e.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dirty="0"/>
              </a:p>
              <a:p>
                <a:r>
                  <a:rPr lang="en-US" dirty="0" smtClean="0"/>
                  <a:t>The vector form of the function is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dirty="0" smtClean="0"/>
              </a:p>
              <a:p>
                <a:pPr marL="90488" indent="352425"/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r>
                  <a:rPr lang="en-US" dirty="0" smtClean="0"/>
                  <a:t>Once </a:t>
                </a:r>
                <a:r>
                  <a:rPr lang="en-US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 smtClean="0"/>
                  <a:t> and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dirty="0" smtClean="0"/>
                  <a:t> have been learned from samples,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 smtClean="0"/>
                  <a:t> will be determined.</a:t>
                </a:r>
              </a:p>
              <a:p>
                <a:r>
                  <a:rPr lang="en-US" dirty="0" smtClean="0"/>
                  <a:t>For example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6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372409" y="5605151"/>
                <a:ext cx="6983707" cy="4632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4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好瓜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0.2∗</m:t>
                      </m:r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色泽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0.5∗</m:t>
                      </m:r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根蒂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0.3∗</m:t>
                      </m:r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敲声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US" sz="24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2409" y="5605151"/>
                <a:ext cx="6983707" cy="463204"/>
              </a:xfrm>
              <a:prstGeom prst="rect">
                <a:avLst/>
              </a:prstGeom>
              <a:blipFill>
                <a:blip r:embed="rId3"/>
                <a:stretch>
                  <a:fillRect l="-960" r="-524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3214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variate linear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Similarly,</a:t>
                </a:r>
              </a:p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</m:acc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acc>
                                  <m:accPr>
                                    <m:chr m:val="̂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𝒘</m:t>
                                    </m:r>
                                  </m:e>
                                </m:acc>
                              </m:lim>
                            </m:limLow>
                          </m:fName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0" smtClean="0">
                                        <a:latin typeface="Cambria Math" panose="02040503050406030204" pitchFamily="18" charset="0"/>
                                      </a:rPr>
                                      <m:t>𝐗</m:t>
                                    </m:r>
                                    <m:acc>
                                      <m:accPr>
                                        <m:chr m:val="̂"/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</a:rPr>
                                          <m:t>𝒘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𝑿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𝒘</m:t>
                                    </m:r>
                                  </m:e>
                                </m:acc>
                              </m:e>
                            </m:d>
                          </m:e>
                        </m:func>
                      </m:e>
                    </m:func>
                  </m:oMath>
                </a14:m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5397450" y="2146300"/>
                <a:ext cx="43383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acc>
                            <m:accPr>
                              <m:chr m:val="̂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</m:acc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7450" y="2146300"/>
                <a:ext cx="433837" cy="369332"/>
              </a:xfrm>
              <a:prstGeom prst="rect">
                <a:avLst/>
              </a:prstGeom>
              <a:blipFill>
                <a:blip r:embed="rId3"/>
                <a:stretch>
                  <a:fillRect l="-15278" r="-72222"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组合 17"/>
          <p:cNvGrpSpPr/>
          <p:nvPr/>
        </p:nvGrpSpPr>
        <p:grpSpPr>
          <a:xfrm>
            <a:off x="4302513" y="1819795"/>
            <a:ext cx="2623713" cy="326505"/>
            <a:chOff x="4302513" y="1819795"/>
            <a:chExt cx="2623713" cy="326505"/>
          </a:xfrm>
        </p:grpSpPr>
        <p:grpSp>
          <p:nvGrpSpPr>
            <p:cNvPr id="13" name="组合 12"/>
            <p:cNvGrpSpPr/>
            <p:nvPr/>
          </p:nvGrpSpPr>
          <p:grpSpPr>
            <a:xfrm>
              <a:off x="4302513" y="1819795"/>
              <a:ext cx="2623713" cy="63500"/>
              <a:chOff x="4302513" y="1819795"/>
              <a:chExt cx="2623713" cy="63500"/>
            </a:xfrm>
          </p:grpSpPr>
          <p:cxnSp>
            <p:nvCxnSpPr>
              <p:cNvPr id="10" name="直接连接符 9"/>
              <p:cNvCxnSpPr/>
              <p:nvPr/>
            </p:nvCxnSpPr>
            <p:spPr>
              <a:xfrm>
                <a:off x="4302513" y="1819795"/>
                <a:ext cx="2623713" cy="0"/>
              </a:xfrm>
              <a:prstGeom prst="line">
                <a:avLst/>
              </a:prstGeom>
              <a:ln w="28575" cmpd="sng">
                <a:solidFill>
                  <a:schemeClr val="accent2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2" name="直接连接符 11"/>
              <p:cNvCxnSpPr/>
              <p:nvPr/>
            </p:nvCxnSpPr>
            <p:spPr>
              <a:xfrm>
                <a:off x="4302513" y="1883295"/>
                <a:ext cx="2623713" cy="0"/>
              </a:xfrm>
              <a:prstGeom prst="line">
                <a:avLst/>
              </a:prstGeom>
              <a:ln w="28575" cmpd="sng">
                <a:solidFill>
                  <a:schemeClr val="accent2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  <p:cxnSp>
          <p:nvCxnSpPr>
            <p:cNvPr id="16" name="直接箭头连接符 15"/>
            <p:cNvCxnSpPr>
              <a:endCxn id="14" idx="0"/>
            </p:cNvCxnSpPr>
            <p:nvPr/>
          </p:nvCxnSpPr>
          <p:spPr>
            <a:xfrm>
              <a:off x="5614369" y="1879953"/>
              <a:ext cx="0" cy="266347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25" name="组合 24"/>
          <p:cNvGrpSpPr/>
          <p:nvPr/>
        </p:nvGrpSpPr>
        <p:grpSpPr>
          <a:xfrm>
            <a:off x="3187700" y="2616553"/>
            <a:ext cx="4570018" cy="2174995"/>
            <a:chOff x="3187700" y="2616553"/>
            <a:chExt cx="4570018" cy="2174995"/>
          </a:xfrm>
        </p:grpSpPr>
        <p:cxnSp>
          <p:nvCxnSpPr>
            <p:cNvPr id="19" name="直接箭头连接符 18"/>
            <p:cNvCxnSpPr/>
            <p:nvPr/>
          </p:nvCxnSpPr>
          <p:spPr>
            <a:xfrm>
              <a:off x="5614368" y="2616553"/>
              <a:ext cx="0" cy="266347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24" name="组合 23"/>
            <p:cNvGrpSpPr/>
            <p:nvPr/>
          </p:nvGrpSpPr>
          <p:grpSpPr>
            <a:xfrm>
              <a:off x="3187700" y="2872006"/>
              <a:ext cx="4570018" cy="1919542"/>
              <a:chOff x="3187700" y="2872006"/>
              <a:chExt cx="4570018" cy="1919542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文本框 19"/>
                  <p:cNvSpPr txBox="1"/>
                  <p:nvPr/>
                </p:nvSpPr>
                <p:spPr>
                  <a:xfrm>
                    <a:off x="3471017" y="2872006"/>
                    <a:ext cx="4286701" cy="1440907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acc>
                                    <m:accPr>
                                      <m:chr m:val="̂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</m:acc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sz="2400" dirty="0"/>
                                <m:t> </m:t>
                              </m:r>
                            </m:num>
                            <m:den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</m:acc>
                            </m:den>
                          </m:f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2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</m:oMath>
                      </m:oMathPara>
                    </a14:m>
                    <a:endParaRPr lang="en-US" sz="2400" b="0" i="1" dirty="0" smtClean="0">
                      <a:latin typeface="Cambria Math" panose="02040503050406030204" pitchFamily="18" charset="0"/>
                    </a:endParaRPr>
                  </a:p>
                  <a:p>
                    <a:pPr indent="1384300"/>
                    <a:r>
                      <a:rPr lang="en-US" sz="2400" b="0" dirty="0" smtClean="0"/>
                      <a:t> </a:t>
                    </a:r>
                    <a14:m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p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𝐗</m:t>
                        </m:r>
                        <m:acc>
                          <m:accPr>
                            <m:chr m:val="̂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</m:acc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p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𝒚</m:t>
                        </m:r>
                      </m:oMath>
                    </a14:m>
                    <a:endParaRPr lang="en-US" sz="2400" b="1" dirty="0" smtClean="0"/>
                  </a:p>
                  <a:p>
                    <a:pPr marL="1460500" indent="-25400"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oMath>
                      </m:oMathPara>
                    </a14:m>
                    <a:endParaRPr lang="en-US" sz="2400" dirty="0" smtClean="0"/>
                  </a:p>
                </p:txBody>
              </p:sp>
            </mc:Choice>
            <mc:Fallback xmlns="">
              <p:sp>
                <p:nvSpPr>
                  <p:cNvPr id="20" name="文本框 1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71017" y="2872006"/>
                    <a:ext cx="4286701" cy="1440907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127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1" name="右箭头 20"/>
              <p:cNvSpPr/>
              <p:nvPr/>
            </p:nvSpPr>
            <p:spPr>
              <a:xfrm>
                <a:off x="3187700" y="4401966"/>
                <a:ext cx="317500" cy="317500"/>
              </a:xfrm>
              <a:prstGeom prst="rightArrow">
                <a:avLst/>
              </a:prstGeom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矩形 22"/>
                  <p:cNvSpPr/>
                  <p:nvPr/>
                </p:nvSpPr>
                <p:spPr>
                  <a:xfrm>
                    <a:off x="3900379" y="4329883"/>
                    <a:ext cx="1991378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2400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p>
                              <m:r>
                                <a:rPr lang="en-US" sz="24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  <m:acc>
                            <m:accPr>
                              <m:chr m:val="̂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</m:acc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24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p>
                              <m:r>
                                <a:rPr lang="en-US" sz="24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oMath>
                      </m:oMathPara>
                    </a14:m>
                    <a:endParaRPr lang="en-US" b="1" dirty="0"/>
                  </a:p>
                </p:txBody>
              </p:sp>
            </mc:Choice>
            <mc:Fallback xmlns="">
              <p:sp>
                <p:nvSpPr>
                  <p:cNvPr id="23" name="矩形 2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00379" y="4329883"/>
                    <a:ext cx="1991378" cy="461665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t="-5263" b="-1052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83973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variate linear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dirty="0" smtClean="0"/>
              </a:p>
              <a:p>
                <a:r>
                  <a:rPr lang="en-US" dirty="0" smtClean="0"/>
                  <a:t>Discussion</a:t>
                </a:r>
              </a:p>
              <a:p>
                <a:pPr marL="457200" indent="-368300">
                  <a:buFont typeface="+mj-lt"/>
                  <a:buAutoNum type="arabicPeriod"/>
                </a:pPr>
                <a:r>
                  <a:rPr lang="en-US" dirty="0" smtClean="0"/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p>
                        <m: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𝐗</m:t>
                    </m:r>
                  </m:oMath>
                </a14:m>
                <a:r>
                  <a:rPr lang="en-US" dirty="0" smtClean="0"/>
                  <a:t> is a full-rank matrix or a positive definite matrix,</a:t>
                </a:r>
              </a:p>
              <a:p>
                <a:pPr marL="0" indent="0" algn="ctr">
                  <a:buNone/>
                </a:pPr>
                <a:endParaRPr lang="en-US" dirty="0"/>
              </a:p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acc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dirty="0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;1</m:t>
                        </m:r>
                      </m:e>
                    </m:d>
                  </m:oMath>
                </a14:m>
                <a:r>
                  <a:rPr lang="en-US" dirty="0" smtClean="0"/>
                  <a:t>, then </a:t>
                </a:r>
                <a:endParaRPr lang="en-US" dirty="0"/>
              </a:p>
              <a:p>
                <a:pPr marL="546100" indent="-457200">
                  <a:buFont typeface="+mj-lt"/>
                  <a:buAutoNum type="arabicPeriod" startAt="2"/>
                </a:pPr>
                <a:endParaRPr lang="en-US" dirty="0" smtClean="0">
                  <a:solidFill>
                    <a:srgbClr val="000000">
                      <a:lumMod val="75000"/>
                      <a:lumOff val="25000"/>
                    </a:srgbClr>
                  </a:solidFill>
                </a:endParaRPr>
              </a:p>
              <a:p>
                <a:pPr marL="546100" indent="-457200">
                  <a:buFont typeface="+mj-lt"/>
                  <a:buAutoNum type="arabicPeriod" startAt="2"/>
                </a:pPr>
                <a:endParaRPr lang="en-US" dirty="0">
                  <a:solidFill>
                    <a:srgbClr val="000000">
                      <a:lumMod val="75000"/>
                      <a:lumOff val="25000"/>
                    </a:srgbClr>
                  </a:solidFill>
                </a:endParaRPr>
              </a:p>
              <a:p>
                <a:pPr marL="546100" indent="-457200">
                  <a:buFont typeface="+mj-lt"/>
                  <a:buAutoNum type="arabicPeriod" startAt="2"/>
                </a:pPr>
                <a:r>
                  <a:rPr lang="en-US" dirty="0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</a:rPr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p>
                        <m: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𝐗</m:t>
                    </m:r>
                  </m:oMath>
                </a14:m>
                <a:r>
                  <a:rPr lang="en-US" dirty="0">
                    <a:solidFill>
                      <a:srgbClr val="000000">
                        <a:lumMod val="75000"/>
                        <a:lumOff val="25000"/>
                      </a:srgbClr>
                    </a:solidFill>
                  </a:rPr>
                  <a:t> is </a:t>
                </a:r>
                <a:r>
                  <a:rPr lang="en-US" dirty="0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</a:rPr>
                  <a:t>not a </a:t>
                </a:r>
                <a:r>
                  <a:rPr lang="en-US" dirty="0">
                    <a:solidFill>
                      <a:srgbClr val="000000">
                        <a:lumMod val="75000"/>
                        <a:lumOff val="25000"/>
                      </a:srgbClr>
                    </a:solidFill>
                  </a:rPr>
                  <a:t>full-rank </a:t>
                </a:r>
                <a:r>
                  <a:rPr lang="en-US" dirty="0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</a:rPr>
                  <a:t>matrix</a:t>
                </a:r>
              </a:p>
              <a:p>
                <a:pPr marL="88900" indent="0">
                  <a:buNone/>
                </a:pPr>
                <a:r>
                  <a:rPr lang="en-US" dirty="0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</a:rPr>
                  <a:t>→ Inductive bias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425882" y="955391"/>
                <a:ext cx="19838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p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𝐗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acc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p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5882" y="955391"/>
                <a:ext cx="1983812" cy="461665"/>
              </a:xfrm>
              <a:prstGeom prst="rect">
                <a:avLst/>
              </a:prstGeom>
              <a:blipFill>
                <a:blip r:embed="rId3"/>
                <a:stretch>
                  <a:fillRect t="-5333"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260772" y="2359968"/>
                <a:ext cx="267470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solidFill>
                                <a:srgbClr val="000000">
                                  <a:lumMod val="75000"/>
                                  <a:lumOff val="2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solidFill>
                                    <a:srgbClr val="000000">
                                      <a:lumMod val="75000"/>
                                      <a:lumOff val="2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solidFill>
                                    <a:srgbClr val="000000">
                                      <a:lumMod val="75000"/>
                                      <a:lumOff val="2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</m:acc>
                        </m:e>
                        <m:sup>
                          <m:r>
                            <a:rPr lang="en-US" sz="2400" i="1">
                              <a:solidFill>
                                <a:srgbClr val="000000">
                                  <a:lumMod val="75000"/>
                                  <a:lumOff val="2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000000">
                              <a:lumMod val="75000"/>
                              <a:lumOff val="25000"/>
                            </a:srgb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dirty="0" smtClean="0">
                                  <a:solidFill>
                                    <a:srgbClr val="000000">
                                      <a:lumMod val="75000"/>
                                      <a:lumOff val="2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𝐗</m:t>
                                  </m:r>
                                </m:e>
                                <m:sup>
                                  <m:r>
                                    <a:rPr lang="en-US" sz="24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24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</m:d>
                        </m:e>
                        <m:sup>
                          <m:r>
                            <a:rPr lang="en-US" sz="24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en-US" b="1" i="1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0772" y="2359968"/>
                <a:ext cx="2674707" cy="461665"/>
              </a:xfrm>
              <a:prstGeom prst="rect">
                <a:avLst/>
              </a:prstGeom>
              <a:blipFill>
                <a:blip r:embed="rId4"/>
                <a:stretch>
                  <a:fillRect t="-5263"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290957" y="3434713"/>
                <a:ext cx="4614340" cy="5077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000000">
                                  <a:lumMod val="75000"/>
                                  <a:lumOff val="2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00">
                                      <a:lumMod val="75000"/>
                                      <a:lumOff val="2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solidFill>
                                        <a:srgbClr val="000000">
                                          <a:lumMod val="75000"/>
                                          <a:lumOff val="2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solidFill>
                                        <a:srgbClr val="000000">
                                          <a:lumMod val="75000"/>
                                          <a:lumOff val="2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00">
                                      <a:lumMod val="75000"/>
                                      <a:lumOff val="2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  <m:sup>
                          <m:r>
                            <a:rPr lang="en-US" sz="2400" b="0" i="1" smtClean="0">
                              <a:solidFill>
                                <a:srgbClr val="000000">
                                  <a:lumMod val="75000"/>
                                  <a:lumOff val="2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000000">
                              <a:lumMod val="75000"/>
                              <a:lumOff val="25000"/>
                            </a:srgb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𝐗</m:t>
                                  </m:r>
                                </m:e>
                                <m:sup>
                                  <m:r>
                                    <a:rPr lang="en-US" sz="24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24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p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0957" y="3434713"/>
                <a:ext cx="4614340" cy="50770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8838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ized linear mode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 smtClean="0"/>
                  <a:t> →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dirty="0"/>
              </a:p>
              <a:p>
                <a:r>
                  <a:rPr lang="en-US" dirty="0"/>
                  <a:t>Log-linear regression</a:t>
                </a:r>
              </a:p>
              <a:p>
                <a:pPr algn="ctr"/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More generally, if a monotone 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</m:e>
                    </m:d>
                  </m:oMath>
                </a14:m>
                <a:r>
                  <a:rPr lang="en-US" dirty="0" smtClean="0"/>
                  <a:t> is differentiable, let 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dirty="0" smtClean="0"/>
                  <a:t> is a generalized linear model,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</m:e>
                    </m:d>
                  </m:oMath>
                </a14:m>
                <a:r>
                  <a:rPr lang="en-US" dirty="0" smtClean="0"/>
                  <a:t> is a link function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80" t="-1792" r="-28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818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gistic regress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How do we perform classification task using linear model?</a:t>
                </a:r>
              </a:p>
              <a:p>
                <a:r>
                  <a:rPr lang="en-US" dirty="0" smtClean="0"/>
                  <a:t>Firstly, let’s consider a binary classification task with labels from {0, 1}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 smtClean="0"/>
                  <a:t>→ {0, 1}</a:t>
                </a:r>
              </a:p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Unit-step function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&lt;0;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.5,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0;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,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&gt;0;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20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3</a:t>
            </a:fld>
            <a:endParaRPr lang="en-US"/>
          </a:p>
        </p:txBody>
      </p:sp>
      <p:pic>
        <p:nvPicPr>
          <p:cNvPr id="7" name="Picture 6" descr="http://img3.redocn.com/20120415/Redocn_2012041504082874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00" b="6720"/>
          <a:stretch/>
        </p:blipFill>
        <p:spPr bwMode="auto">
          <a:xfrm>
            <a:off x="6820128" y="2258290"/>
            <a:ext cx="1889177" cy="1742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77246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But unit-step function is not continuous → cannot be used a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So we have to find a “surrogate function”</a:t>
                </a:r>
              </a:p>
              <a:p>
                <a:r>
                  <a:rPr lang="en-US" dirty="0" smtClean="0"/>
                  <a:t>Logistic function</a:t>
                </a:r>
              </a:p>
              <a:p>
                <a:pPr algn="ctr"/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4</a:t>
            </a:fld>
            <a:endParaRPr lang="en-US"/>
          </a:p>
        </p:txBody>
      </p:sp>
      <p:pic>
        <p:nvPicPr>
          <p:cNvPr id="7" name="Picture 2" descr="图片搜索结果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4272" y="3423412"/>
            <a:ext cx="4487707" cy="2991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559939" y="2592864"/>
                <a:ext cx="4076372" cy="8305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p>
                          </m:sSup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</m:sup>
                          </m:sSup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9939" y="2592864"/>
                <a:ext cx="4076372" cy="83054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直接连接符 9"/>
          <p:cNvCxnSpPr/>
          <p:nvPr/>
        </p:nvCxnSpPr>
        <p:spPr>
          <a:xfrm>
            <a:off x="4598125" y="3602127"/>
            <a:ext cx="1948725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2649400" y="6004808"/>
            <a:ext cx="1948725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椭圆 11"/>
          <p:cNvSpPr/>
          <p:nvPr/>
        </p:nvSpPr>
        <p:spPr>
          <a:xfrm>
            <a:off x="4556121" y="4768850"/>
            <a:ext cx="77792" cy="8175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421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dirty="0" smtClean="0"/>
                  <a:t>: the possibility of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 smtClean="0"/>
                  <a:t> being a positive sample</a:t>
                </a:r>
              </a:p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-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dirty="0" smtClean="0"/>
                  <a:t>: the possibility of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 smtClean="0"/>
                  <a:t> being a negative sample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</m:oMath>
                </a14:m>
                <a:r>
                  <a:rPr lang="en-US" dirty="0" smtClean="0"/>
                  <a:t> (odds): the relative possibility of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 smtClean="0"/>
                  <a:t> being a positive sample</a:t>
                </a: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den>
                        </m:f>
                      </m:e>
                    </m:func>
                  </m:oMath>
                </a14:m>
                <a:r>
                  <a:rPr lang="en-US" dirty="0" smtClean="0"/>
                  <a:t>: log odds/logit</a:t>
                </a:r>
              </a:p>
              <a:p>
                <a:r>
                  <a:rPr lang="en-US" dirty="0" smtClean="0"/>
                  <a:t>Advantages of logistic regression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5</a:t>
            </a:fld>
            <a:endParaRPr lang="en-US"/>
          </a:p>
        </p:txBody>
      </p:sp>
      <p:grpSp>
        <p:nvGrpSpPr>
          <p:cNvPr id="10" name="组合 9"/>
          <p:cNvGrpSpPr/>
          <p:nvPr/>
        </p:nvGrpSpPr>
        <p:grpSpPr>
          <a:xfrm>
            <a:off x="1355007" y="856989"/>
            <a:ext cx="6294474" cy="830548"/>
            <a:chOff x="1355007" y="856989"/>
            <a:chExt cx="6294474" cy="83054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/>
                <p:cNvSpPr/>
                <p:nvPr/>
              </p:nvSpPr>
              <p:spPr>
                <a:xfrm>
                  <a:off x="1355007" y="856989"/>
                  <a:ext cx="2644314" cy="83054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b="1" i="1">
                                            <a:latin typeface="Cambria Math" panose="02040503050406030204" pitchFamily="18" charset="0"/>
                                          </a:rPr>
                                          <m:t>𝒘</m:t>
                                        </m:r>
                                      </m:e>
                                      <m:sup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sup>
                                    </m:sSup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</m:d>
                              </m:sup>
                            </m:sSup>
                          </m:den>
                        </m:f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7" name="矩形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55007" y="856989"/>
                  <a:ext cx="2644314" cy="83054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右箭头 7"/>
            <p:cNvSpPr/>
            <p:nvPr/>
          </p:nvSpPr>
          <p:spPr>
            <a:xfrm>
              <a:off x="4363564" y="1113513"/>
              <a:ext cx="317500" cy="317500"/>
            </a:xfrm>
            <a:prstGeom prst="rightArrow">
              <a:avLst/>
            </a:prstGeom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文本框 8"/>
                <p:cNvSpPr txBox="1"/>
                <p:nvPr/>
              </p:nvSpPr>
              <p:spPr>
                <a:xfrm>
                  <a:off x="5045307" y="924507"/>
                  <a:ext cx="2604174" cy="69551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ln</m:t>
                        </m:r>
                        <m:f>
                          <m:f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den>
                        </m:f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" name="文本框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45307" y="924507"/>
                  <a:ext cx="2604174" cy="69551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655125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Task: Determine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dirty="0" smtClean="0"/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 smtClean="0"/>
              <a:t> in 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olution:</a:t>
            </a:r>
          </a:p>
          <a:p>
            <a:r>
              <a:rPr lang="en-US" dirty="0" smtClean="0"/>
              <a:t>Step 1.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 smtClean="0"/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1 |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/>
              <a:t>Step 2</a:t>
            </a:r>
            <a:r>
              <a:rPr lang="en-US" dirty="0"/>
              <a:t>. Estimate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dirty="0"/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 using </a:t>
            </a:r>
            <a:r>
              <a:rPr lang="en-US" dirty="0">
                <a:solidFill>
                  <a:srgbClr val="FF0000"/>
                </a:solidFill>
              </a:rPr>
              <a:t>maximum likelihood method</a:t>
            </a: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953812" y="1286479"/>
                <a:ext cx="4975208" cy="7862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2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2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p>
                                      <m:r>
                                        <a:rPr lang="en-US" sz="22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</m:sup>
                          </m:sSup>
                        </m:den>
                      </m:f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 ,</m:t>
                      </m:r>
                      <m:r>
                        <m:rPr>
                          <m:sty m:val="p"/>
                        </m:rPr>
                        <a:rPr lang="en-US" altLang="zh-CN" sz="2200" i="1">
                          <a:latin typeface="Cambria Math" panose="02040503050406030204" pitchFamily="18" charset="0"/>
                        </a:rPr>
                        <m:t>ln</m:t>
                      </m:r>
                      <m:f>
                        <m:f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2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3812" y="1286479"/>
                <a:ext cx="4975208" cy="78624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390882" y="3457093"/>
                <a:ext cx="2572564" cy="7298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200" i="1">
                          <a:latin typeface="Cambria Math" panose="02040503050406030204" pitchFamily="18" charset="0"/>
                        </a:rPr>
                        <m:t>ln</m:t>
                      </m:r>
                      <m:f>
                        <m:f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2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882" y="3457093"/>
                <a:ext cx="2572564" cy="7298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右箭头 9"/>
          <p:cNvSpPr/>
          <p:nvPr/>
        </p:nvSpPr>
        <p:spPr>
          <a:xfrm>
            <a:off x="4123916" y="3663283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4598126" y="3457093"/>
                <a:ext cx="3250121" cy="7941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200" i="1" smtClean="0">
                          <a:latin typeface="Cambria Math" panose="02040503050406030204" pitchFamily="18" charset="0"/>
                        </a:rPr>
                        <m:t>ln</m:t>
                      </m:r>
                      <m:f>
                        <m:f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=1|</m:t>
                          </m:r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=0|</m:t>
                          </m:r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2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8126" y="3457093"/>
                <a:ext cx="3250121" cy="79419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右箭头 11"/>
          <p:cNvSpPr/>
          <p:nvPr/>
        </p:nvSpPr>
        <p:spPr>
          <a:xfrm>
            <a:off x="989324" y="4869288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458882" y="4267780"/>
                <a:ext cx="4315540" cy="15472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  <m:e>
                          <m:r>
                            <a:rPr lang="en-US" sz="22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2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p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22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p>
                        </m:num>
                        <m:den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p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22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200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  <m:e>
                          <m:r>
                            <a:rPr lang="en-US" sz="22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2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p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22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8882" y="4267780"/>
                <a:ext cx="4315540" cy="154721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392294" y="4691400"/>
                <a:ext cx="401777" cy="8842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/>
                            <m:e/>
                            <m:e/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2294" y="4691400"/>
                <a:ext cx="401777" cy="88428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6153645" y="4722305"/>
                <a:ext cx="2625123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3645" y="4722305"/>
                <a:ext cx="2625123" cy="461665"/>
              </a:xfrm>
              <a:prstGeom prst="rect">
                <a:avLst/>
              </a:prstGeom>
              <a:blipFill>
                <a:blip r:embed="rId7"/>
                <a:stretch>
                  <a:fillRect b="-1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7616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7828" y="116785"/>
            <a:ext cx="8403771" cy="68004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re-requisite: maximum likelihood estim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MLE is a method of estimating the parameters of a statistical model given observations, by finding the parameter values that maximize the likelihood of making the observations given the parameters.</a:t>
                </a:r>
              </a:p>
              <a:p>
                <a:r>
                  <a:rPr lang="en-US" dirty="0" smtClean="0"/>
                  <a:t>Let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dirty="0" smtClean="0"/>
                  <a:t> be the set containing all the samples from class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dirty="0" smtClean="0"/>
                  <a:t>. Suppose these samples </a:t>
                </a:r>
                <a:r>
                  <a:rPr lang="en-US" dirty="0"/>
                  <a:t>are </a:t>
                </a:r>
                <a:r>
                  <a:rPr lang="en-US" dirty="0" smtClean="0"/>
                  <a:t>independent </a:t>
                </a:r>
                <a:r>
                  <a:rPr lang="en-US" dirty="0"/>
                  <a:t>and identically </a:t>
                </a:r>
                <a:r>
                  <a:rPr lang="en-US" dirty="0" smtClean="0"/>
                  <a:t>distributed (</a:t>
                </a:r>
                <a:r>
                  <a:rPr lang="en-US" dirty="0" err="1" smtClean="0"/>
                  <a:t>i.i.d</a:t>
                </a:r>
                <a:r>
                  <a:rPr lang="en-US" dirty="0" smtClean="0"/>
                  <a:t>), the likelihood of all the samples belonging to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dirty="0" smtClean="0"/>
                  <a:t> given a paramet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 smtClean="0"/>
                  <a:t> is:</a:t>
                </a:r>
              </a:p>
              <a:p>
                <a:endParaRPr lang="en-US" dirty="0"/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17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549943" y="3784661"/>
                <a:ext cx="3782766" cy="10342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∏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brk m:alnAt="7"/>
                                </m:r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9943" y="3784661"/>
                <a:ext cx="3782766" cy="103425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8572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7829" y="116785"/>
            <a:ext cx="8417626" cy="680047"/>
          </a:xfrm>
        </p:spPr>
        <p:txBody>
          <a:bodyPr>
            <a:normAutofit fontScale="90000"/>
          </a:bodyPr>
          <a:lstStyle/>
          <a:p>
            <a:r>
              <a:rPr lang="en-US" dirty="0"/>
              <a:t>Pre-requisite: maximum likelihood esti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We want to maximiz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Log-likelihood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𝐿𝐿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) often used instead of using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The maximum likelihood estima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 smtClean="0"/>
                  <a:t> is</a:t>
                </a:r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500309" y="1955860"/>
                <a:ext cx="3837910" cy="14059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𝐿𝐿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sz="240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             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sub>
                        <m:sup/>
                        <m:e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nary>
                    </m:oMath>
                  </m:oMathPara>
                </a14:m>
                <a:endParaRPr lang="en-US" sz="2400" b="0" dirty="0" smtClean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0309" y="1955860"/>
                <a:ext cx="3837910" cy="1405962"/>
              </a:xfrm>
              <a:prstGeom prst="rect">
                <a:avLst/>
              </a:prstGeom>
              <a:blipFill>
                <a:blip r:embed="rId3"/>
                <a:stretch>
                  <a:fillRect l="-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3011026" y="4088988"/>
                <a:ext cx="2797817" cy="5523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max</m:t>
                                  </m:r>
                                </m:e>
                                <m:lim>
                                  <m:sSub>
                                    <m:sSubPr>
                                      <m:ctrlP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  <m:t>𝜽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</m:lim>
                              </m:limLow>
                            </m:fNam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𝐿𝐿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1026" y="4088988"/>
                <a:ext cx="2797817" cy="55239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8295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7829" y="116785"/>
            <a:ext cx="8376062" cy="680047"/>
          </a:xfrm>
        </p:spPr>
        <p:txBody>
          <a:bodyPr>
            <a:normAutofit fontScale="90000"/>
          </a:bodyPr>
          <a:lstStyle/>
          <a:p>
            <a:r>
              <a:rPr lang="en-US" dirty="0"/>
              <a:t>Pre-requisite: maximum likelihood esti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Example:</a:t>
                </a:r>
              </a:p>
              <a:p>
                <a:r>
                  <a:rPr lang="en-US" dirty="0"/>
                  <a:t>If </a:t>
                </a:r>
                <a:r>
                  <a:rPr lang="en-US" dirty="0" smtClean="0"/>
                  <a:t>the </a:t>
                </a:r>
                <a:r>
                  <a:rPr lang="en-US" dirty="0"/>
                  <a:t>probability density </a:t>
                </a:r>
                <a:r>
                  <a:rPr lang="en-US" dirty="0" smtClean="0"/>
                  <a:t>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𝒩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, the ML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 smtClean="0"/>
                  <a:t>is 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6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048000" y="2376055"/>
                <a:ext cx="4644733" cy="18862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𝝁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sub>
                        <m:sup/>
                        <m:e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4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sub>
                        <m:sup/>
                        <m:e>
                          <m:d>
                            <m:d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𝝁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4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2376055"/>
                <a:ext cx="4644733" cy="188622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6" descr="http://img3.redocn.com/20120415/Redocn_2012041504082874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00" b="6720"/>
          <a:stretch/>
        </p:blipFill>
        <p:spPr bwMode="auto">
          <a:xfrm>
            <a:off x="6719246" y="4322434"/>
            <a:ext cx="1889177" cy="1742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76914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gress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Given a datas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;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…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𝑑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 smtClean="0"/>
                  <a:t>, the task of a linear regression is to learn a linear model which can predict a value </a:t>
                </a:r>
                <a:r>
                  <a:rPr lang="en-US" dirty="0"/>
                  <a:t>for </a:t>
                </a:r>
                <a:r>
                  <a:rPr lang="en-US" dirty="0" smtClean="0"/>
                  <a:t>a new </a:t>
                </a:r>
                <a:r>
                  <a:rPr lang="en-US" dirty="0"/>
                  <a:t>sample </a:t>
                </a:r>
                <a:r>
                  <a:rPr lang="en-US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'  </a:t>
                </a:r>
                <a:r>
                  <a:rPr lang="en-US" dirty="0" smtClean="0"/>
                  <a:t>that close to its true value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'</a:t>
                </a:r>
                <a:r>
                  <a:rPr lang="en-US" dirty="0" smtClean="0"/>
                  <a:t>.</a:t>
                </a:r>
              </a:p>
              <a:p>
                <a:r>
                  <a:rPr lang="en-US" dirty="0" smtClean="0"/>
                  <a:t>W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80" t="-1792" r="-2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8415061"/>
              </p:ext>
            </p:extLst>
          </p:nvPr>
        </p:nvGraphicFramePr>
        <p:xfrm>
          <a:off x="243119" y="5021067"/>
          <a:ext cx="8880756" cy="1280160"/>
        </p:xfrm>
        <a:graphic>
          <a:graphicData uri="http://schemas.openxmlformats.org/drawingml/2006/table">
            <a:tbl>
              <a:tblPr firstCol="1" bandCol="1">
                <a:tableStyleId>{5C22544A-7EE6-4342-B048-85BDC9FD1C3A}</a:tableStyleId>
              </a:tblPr>
              <a:tblGrid>
                <a:gridCol w="1498623">
                  <a:extLst>
                    <a:ext uri="{9D8B030D-6E8A-4147-A177-3AD203B41FA5}">
                      <a16:colId xmlns:a16="http://schemas.microsoft.com/office/drawing/2014/main" val="3945139854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2202337078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3537434802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724822923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228855242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721548255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2347733114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431483477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918667641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2135010606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4252549768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36703868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i="0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ours Spent Study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7922769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1" i="0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th SAT Scor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9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8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5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3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1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3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9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5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90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67646972"/>
                  </a:ext>
                </a:extLst>
              </a:tr>
            </a:tbl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49" t="4129" r="5882" b="5168"/>
          <a:stretch/>
        </p:blipFill>
        <p:spPr>
          <a:xfrm>
            <a:off x="4573190" y="2139807"/>
            <a:ext cx="3774027" cy="28511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305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87829" y="856988"/>
                <a:ext cx="8020594" cy="5502247"/>
              </a:xfrm>
            </p:spPr>
            <p:txBody>
              <a:bodyPr>
                <a:noAutofit/>
              </a:bodyPr>
              <a:lstStyle/>
              <a:p>
                <a:r>
                  <a:rPr lang="en-US" dirty="0" smtClean="0"/>
                  <a:t>Step 2. Estimate </a:t>
                </a:r>
                <a:r>
                  <a:rPr lang="en-US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 smtClean="0"/>
                  <a:t> and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dirty="0" smtClean="0"/>
                  <a:t> </a:t>
                </a:r>
                <a:r>
                  <a:rPr lang="en-US" dirty="0"/>
                  <a:t>using maximum likelihood method</a:t>
                </a:r>
              </a:p>
              <a:p>
                <a:r>
                  <a:rPr lang="en-US" dirty="0" smtClean="0"/>
                  <a:t>Given a training se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bSup>
                  </m:oMath>
                </a14:m>
                <a:r>
                  <a:rPr lang="en-US" dirty="0" smtClean="0"/>
                  <a:t>, the likelihood is then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r>
                  <a:rPr lang="en-US" dirty="0" smtClean="0"/>
                  <a:t>Let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(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1)</m:t>
                    </m:r>
                  </m:oMath>
                </a14:m>
                <a:r>
                  <a:rPr lang="en-US" dirty="0" smtClean="0"/>
                  <a:t>, then</a:t>
                </a:r>
              </a:p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𝜷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</m:acc>
                  </m:oMath>
                </a14:m>
                <a:endParaRPr lang="en-US" b="1" dirty="0" smtClean="0">
                  <a:ea typeface="Cambria Math" panose="02040503050406030204" pitchFamily="18" charset="0"/>
                </a:endParaRPr>
              </a:p>
              <a:p>
                <a:pPr algn="ctr"/>
                <a:endParaRPr lang="en-US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87829" y="856988"/>
                <a:ext cx="8020594" cy="5502247"/>
              </a:xfrm>
              <a:blipFill>
                <a:blip r:embed="rId2"/>
                <a:stretch>
                  <a:fillRect l="-1140" t="-16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822961" y="1804719"/>
                <a:ext cx="7587526" cy="21087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𝒘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∏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1−</m:t>
                                          </m:r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p>
                                  </m:sSup>
                                </m:e>
                              </m:nary>
                            </m:e>
                          </m:d>
                        </m:e>
                      </m:func>
                    </m:oMath>
                  </m:oMathPara>
                </a14:m>
                <a:endParaRPr lang="en-US" sz="24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         =</m:t>
                      </m:r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func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(1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func>
                            </m:e>
                          </m:d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1" y="1804719"/>
                <a:ext cx="7587526" cy="210878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268740" y="4997970"/>
                <a:ext cx="5401543" cy="9410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</m:sSup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</m:sSup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</m:sSup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8740" y="4997970"/>
                <a:ext cx="5401543" cy="94102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下弧形箭头 9"/>
          <p:cNvSpPr/>
          <p:nvPr/>
        </p:nvSpPr>
        <p:spPr bwMode="auto">
          <a:xfrm rot="5248019" flipH="1" flipV="1">
            <a:off x="6118291" y="3547550"/>
            <a:ext cx="3876831" cy="933005"/>
          </a:xfrm>
          <a:prstGeom prst="curvedUpArrow">
            <a:avLst>
              <a:gd name="adj1" fmla="val 7787"/>
              <a:gd name="adj2" fmla="val 25190"/>
              <a:gd name="adj3" fmla="val 25000"/>
            </a:avLst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7049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n</a:t>
                </a:r>
              </a:p>
              <a:p>
                <a:endParaRPr lang="en-US" dirty="0" smtClean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𝜷</m:t>
                        </m:r>
                      </m:e>
                    </m:d>
                  </m:oMath>
                </a14:m>
                <a:r>
                  <a:rPr lang="en-US" dirty="0" smtClean="0"/>
                  <a:t> is a continuous concave </a:t>
                </a:r>
                <a:r>
                  <a:rPr lang="en-US" dirty="0"/>
                  <a:t>function and </a:t>
                </a:r>
                <a:r>
                  <a:rPr lang="en-US" dirty="0" smtClean="0"/>
                  <a:t>has higher-order derivatives. So the target function of optimization can be written as</a:t>
                </a:r>
              </a:p>
              <a:p>
                <a:endParaRPr lang="en-US" dirty="0"/>
              </a:p>
              <a:p>
                <a:r>
                  <a:rPr lang="en-US" dirty="0" smtClean="0"/>
                  <a:t>The minimum value of the target function can be calculated using gradient descent method or Newton’s method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8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361861" y="1096880"/>
                <a:ext cx="6422656" cy="1100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𝒘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n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⁡(1+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𝜷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sup>
                              </m:s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)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1861" y="1096880"/>
                <a:ext cx="6422656" cy="11005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110398" y="3362127"/>
                <a:ext cx="2880853" cy="6185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min</m:t>
                                  </m:r>
                                </m:e>
                                <m:lim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</m:d>
                            </m:e>
                          </m:func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398" y="3362127"/>
                <a:ext cx="2880853" cy="618503"/>
              </a:xfrm>
              <a:prstGeom prst="rect">
                <a:avLst/>
              </a:prstGeom>
              <a:blipFill>
                <a:blip r:embed="rId4"/>
                <a:stretch>
                  <a:fillRect b="-9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658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requisite: Newton’s method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name "Newton's method" is derived from Isaac Newton's description of a special case of the method in </a:t>
            </a:r>
            <a:r>
              <a:rPr lang="en-US" b="1" i="1" dirty="0"/>
              <a:t>De analysi per </a:t>
            </a:r>
            <a:r>
              <a:rPr lang="en-US" b="1" i="1" dirty="0" err="1"/>
              <a:t>aequationes</a:t>
            </a:r>
            <a:r>
              <a:rPr lang="en-US" b="1" i="1" dirty="0"/>
              <a:t> </a:t>
            </a:r>
            <a:r>
              <a:rPr lang="en-US" b="1" i="1" dirty="0" err="1"/>
              <a:t>numero</a:t>
            </a:r>
            <a:r>
              <a:rPr lang="en-US" b="1" i="1" dirty="0"/>
              <a:t> </a:t>
            </a:r>
            <a:r>
              <a:rPr lang="en-US" b="1" i="1" dirty="0" err="1"/>
              <a:t>terminorum</a:t>
            </a:r>
            <a:r>
              <a:rPr lang="en-US" b="1" i="1" dirty="0"/>
              <a:t> </a:t>
            </a:r>
            <a:r>
              <a:rPr lang="en-US" b="1" i="1" dirty="0" err="1"/>
              <a:t>infinitas</a:t>
            </a:r>
            <a:r>
              <a:rPr lang="en-US" dirty="0"/>
              <a:t> (written in 1669, published in 1711 by William Jones) and in </a:t>
            </a:r>
            <a:r>
              <a:rPr lang="en-US" b="1" i="1" dirty="0"/>
              <a:t>De </a:t>
            </a:r>
            <a:r>
              <a:rPr lang="en-US" b="1" i="1" dirty="0" err="1"/>
              <a:t>metodis</a:t>
            </a:r>
            <a:r>
              <a:rPr lang="en-US" b="1" i="1" dirty="0"/>
              <a:t> </a:t>
            </a:r>
            <a:r>
              <a:rPr lang="en-US" b="1" i="1" dirty="0" err="1"/>
              <a:t>fluxionum</a:t>
            </a:r>
            <a:r>
              <a:rPr lang="en-US" b="1" i="1" dirty="0"/>
              <a:t> et </a:t>
            </a:r>
            <a:r>
              <a:rPr lang="en-US" b="1" i="1" dirty="0" err="1"/>
              <a:t>serierum</a:t>
            </a:r>
            <a:r>
              <a:rPr lang="en-US" b="1" i="1" dirty="0"/>
              <a:t> </a:t>
            </a:r>
            <a:r>
              <a:rPr lang="en-US" b="1" i="1" dirty="0" err="1"/>
              <a:t>infinitarum</a:t>
            </a:r>
            <a:r>
              <a:rPr lang="en-US" dirty="0"/>
              <a:t>(written in 1671, translated and published as </a:t>
            </a:r>
            <a:r>
              <a:rPr lang="en-US" b="1" i="1" dirty="0"/>
              <a:t>Method of Fluxions</a:t>
            </a:r>
            <a:r>
              <a:rPr lang="en-US" dirty="0"/>
              <a:t> in 1736 by John Colson).</a:t>
            </a:r>
            <a:endParaRPr lang="en-US" dirty="0" smtClean="0"/>
          </a:p>
          <a:p>
            <a:r>
              <a:rPr lang="en-US" dirty="0" smtClean="0"/>
              <a:t>Newton’s </a:t>
            </a:r>
            <a:r>
              <a:rPr lang="en-US" dirty="0"/>
              <a:t>method was first published in 1685 in </a:t>
            </a:r>
            <a:r>
              <a:rPr lang="en-US" b="1" i="1" dirty="0"/>
              <a:t>A Treatise of Algebra both Historical and Practical </a:t>
            </a:r>
            <a:r>
              <a:rPr lang="en-US" dirty="0"/>
              <a:t>by John Wallis. </a:t>
            </a:r>
            <a:endParaRPr lang="en-US" dirty="0" smtClean="0"/>
          </a:p>
          <a:p>
            <a:r>
              <a:rPr lang="en-US" dirty="0" smtClean="0"/>
              <a:t>In </a:t>
            </a:r>
            <a:r>
              <a:rPr lang="en-US" dirty="0"/>
              <a:t>1690, Joseph Raphson published a simplified description in </a:t>
            </a:r>
            <a:r>
              <a:rPr lang="en-US" b="1" i="1" dirty="0"/>
              <a:t>Analysis </a:t>
            </a:r>
            <a:r>
              <a:rPr lang="en-US" b="1" i="1" dirty="0" err="1"/>
              <a:t>aequationum</a:t>
            </a:r>
            <a:r>
              <a:rPr lang="en-US" b="1" i="1" dirty="0"/>
              <a:t> </a:t>
            </a:r>
            <a:r>
              <a:rPr lang="en-US" b="1" i="1" dirty="0" err="1"/>
              <a:t>universalis</a:t>
            </a:r>
            <a:r>
              <a:rPr lang="en-US" dirty="0" smtClean="0"/>
              <a:t>.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4740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Newton’s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In the one-dimensional problem, Newton's method attempts to find the roots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 by constructing a sequence 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baseline="-25000" dirty="0" err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 from an initial guess 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that converges towards </a:t>
                </a:r>
                <a:r>
                  <a:rPr lang="en-US" dirty="0" smtClean="0"/>
                  <a:t>some value</a:t>
                </a:r>
                <a:r>
                  <a:rPr lang="en-US" dirty="0"/>
                  <a:t>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/>
                  <a:t> satisfying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. This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/>
                  <a:t> is a stationary point of 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28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3</a:t>
            </a:fld>
            <a:endParaRPr lang="en-US"/>
          </a:p>
        </p:txBody>
      </p:sp>
      <p:pic>
        <p:nvPicPr>
          <p:cNvPr id="7" name="Picture 2" descr="https://upload.wikimedia.org/wikipedia/commons/thumb/d/da/Newton_optimization_vs_grad_descent.svg/800px-Newton_optimization_vs_grad_descent.svg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6627" y="3754604"/>
            <a:ext cx="1976023" cy="22748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6662" y="3754604"/>
            <a:ext cx="3201498" cy="2283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553471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Newton’s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Consider</a:t>
                </a:r>
              </a:p>
              <a:p>
                <a:pPr algn="ctr"/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min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 smtClean="0"/>
                  <a:t>The second-order Taylor expansion arou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r>
                  <a:rPr lang="en-US" dirty="0" smtClean="0"/>
                  <a:t>Instead </a:t>
                </a:r>
                <a:r>
                  <a:rPr lang="en-US" dirty="0"/>
                  <a:t>of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min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dirty="0"/>
                  <a:t>, </a:t>
                </a:r>
                <a:r>
                  <a:rPr lang="en-US" dirty="0" smtClean="0"/>
                  <a:t>solv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min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dirty="0" smtClean="0"/>
                  <a:t>, </a:t>
                </a:r>
                <a:r>
                  <a:rPr lang="en-US" dirty="0" err="1" smtClean="0"/>
                  <a:t>i.e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 smtClean="0"/>
              </a:p>
              <a:p>
                <a:pPr algn="ctr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′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pPr algn="ctr"/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′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endParaRPr lang="en-US" dirty="0" smtClean="0"/>
              </a:p>
              <a:p>
                <a:r>
                  <a:rPr lang="en-US" dirty="0"/>
                  <a:t>The direction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′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r>
                  <a:rPr lang="en-US" dirty="0" smtClean="0"/>
                  <a:t> is </a:t>
                </a:r>
                <a:r>
                  <a:rPr lang="en-US" dirty="0"/>
                  <a:t>the Newton direction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68531" y="2364750"/>
                <a:ext cx="8459189" cy="7838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l-G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a:rPr lang="el-GR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a:rPr lang="el-GR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531" y="2364750"/>
                <a:ext cx="8459189" cy="7838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1104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Newton’s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 algorithm</a:t>
                </a:r>
              </a:p>
              <a:p>
                <a:r>
                  <a:rPr lang="en-US" dirty="0"/>
                  <a:t>Step </a:t>
                </a:r>
                <a:r>
                  <a:rPr lang="en-US" dirty="0" smtClean="0"/>
                  <a:t>0    Giv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 smtClean="0"/>
                  <a:t>, </a:t>
                </a:r>
                <a:r>
                  <a:rPr lang="en-US" dirty="0"/>
                  <a:t>se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:= 0</m:t>
                    </m:r>
                  </m:oMath>
                </a14:m>
                <a:r>
                  <a:rPr lang="en-US" dirty="0"/>
                  <a:t>. </a:t>
                </a:r>
                <a:endParaRPr lang="en-US" dirty="0" smtClean="0"/>
              </a:p>
              <a:p>
                <a:r>
                  <a:rPr lang="en-US" dirty="0" smtClean="0"/>
                  <a:t>Step 1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′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r>
                  <a:rPr lang="en-US" dirty="0" smtClean="0"/>
                  <a:t>, if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dirty="0" smtClean="0"/>
                  <a:t>, then stop</a:t>
                </a:r>
              </a:p>
              <a:p>
                <a:r>
                  <a:rPr lang="en-US" dirty="0"/>
                  <a:t>Step </a:t>
                </a:r>
                <a:r>
                  <a:rPr lang="en-US" dirty="0" smtClean="0"/>
                  <a:t>2    S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 smtClean="0"/>
                  <a:t>, go to step 1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050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Newton’s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 above iterative scheme can be generalized to several dimensions by replacing the derivative with the gradient, </a:t>
                </a:r>
                <a14:m>
                  <m:oMath xmlns:m="http://schemas.openxmlformats.org/officeDocument/2006/math">
                    <m:r>
                      <a:rPr lang="en-US" i="0" dirty="0" smtClean="0">
                        <a:latin typeface="Cambria Math" panose="02040503050406030204" pitchFamily="18" charset="0"/>
                      </a:rPr>
                      <m:t>𝛻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and the reciprocal of the second derivative with the inverse of the Hessian matrix, 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𝑯</m:t>
                    </m:r>
                    <m:d>
                      <m:dPr>
                        <m:begChr m:val="["/>
                        <m:endChr m:val="]"/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dirty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. One obtains the iterative </a:t>
                </a:r>
                <a:r>
                  <a:rPr lang="en-US" dirty="0" smtClean="0"/>
                  <a:t>scheme</a:t>
                </a:r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Step 0    Giv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dirty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/>
                  <a:t>, set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:= 0</m:t>
                    </m:r>
                  </m:oMath>
                </a14:m>
                <a:r>
                  <a:rPr lang="en-US" dirty="0"/>
                  <a:t>. </a:t>
                </a:r>
              </a:p>
              <a:p>
                <a:r>
                  <a:rPr lang="en-US" dirty="0"/>
                  <a:t>Step 1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𝒅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𝛻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e>
                            </m:d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, if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𝒅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dirty="0"/>
                  <a:t>, then stop</a:t>
                </a:r>
              </a:p>
              <a:p>
                <a:r>
                  <a:rPr lang="en-US" dirty="0"/>
                  <a:t>Step 2    S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𝒅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/>
                  <a:t>, go to step 1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20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4820591" y="2341418"/>
                <a:ext cx="3787832" cy="2174763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𝜕</m:t>
                                              </m:r>
                                            </m:e>
                                            <m:sup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𝜕</m:t>
                                              </m:r>
                                            </m:e>
                                            <m:sup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mr>
                                  <m:m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𝜕</m:t>
                                              </m:r>
                                            </m:e>
                                            <m:sup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sSubSup>
                                            <m:sSubSup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  <m:sup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bSup>
                                        </m:den>
                                      </m:f>
                                    </m:e>
                                  </m:mr>
                                  <m:m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⋯</m:t>
                                            </m:r>
                                          </m:e>
                                          <m:e>
                                            <m:f>
                                              <m:fPr>
                                                <m:ctrlPr>
                                                  <a:rPr lang="en-US" i="1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sSup>
                                                  <m:sSupPr>
                                                    <m:ctrlP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</m:ctrlPr>
                                                  </m:sSupPr>
                                                  <m:e>
                                                    <m:r>
                                                      <m:rPr>
                                                        <m:brk m:alnAt="7"/>
                                                      </m:rP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  <m:t>𝜕</m:t>
                                                    </m:r>
                                                  </m:e>
                                                  <m:sup>
                                                    <m:r>
                                                      <m:rPr>
                                                        <m:brk m:alnAt="7"/>
                                                      </m:rP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  <m:t>2</m:t>
                                                    </m:r>
                                                  </m:sup>
                                                </m:sSup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n-US" i="1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𝑓</m:t>
                                                </m:r>
                                              </m:num>
                                              <m:den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n-US" i="1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𝜕</m:t>
                                                </m:r>
                                                <m:sSub>
                                                  <m:sSubPr>
                                                    <m:ctrlP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m:rPr>
                                                        <m:brk m:alnAt="7"/>
                                                      </m:rP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  <m:t>𝑥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  <m:t>2</m:t>
                                                    </m:r>
                                                  </m:sub>
                                                </m:sSub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𝜕</m:t>
                                                </m:r>
                                                <m:sSub>
                                                  <m:sSubPr>
                                                    <m:ctrlP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  <m:t>𝑥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b="0" i="1" smtClean="0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  <m:t>𝑛</m:t>
                                                    </m:r>
                                                  </m:sub>
                                                </m:sSub>
                                              </m:den>
                                            </m:f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⋱</m:t>
                                            </m:r>
                                          </m:e>
                                          <m:e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     ⋮</m:t>
                                            </m:r>
                                          </m:e>
                                        </m:mr>
                                      </m: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       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    </m:t>
                                      </m:r>
                                    </m:e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𝜕</m:t>
                                              </m:r>
                                            </m:e>
                                            <m:sup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sSubSup>
                                            <m:sSubSup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  <m:sup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bSup>
                                        </m:den>
                                      </m:f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   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0591" y="2341418"/>
                <a:ext cx="3787832" cy="21747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7798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n</a:t>
                </a:r>
              </a:p>
              <a:p>
                <a:endParaRPr lang="en-US" dirty="0" smtClean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𝜷</m:t>
                        </m:r>
                      </m:e>
                    </m:d>
                  </m:oMath>
                </a14:m>
                <a:r>
                  <a:rPr lang="en-US" dirty="0" smtClean="0"/>
                  <a:t> is a continuous convex </a:t>
                </a:r>
                <a:r>
                  <a:rPr lang="en-US" dirty="0"/>
                  <a:t>function and </a:t>
                </a:r>
                <a:r>
                  <a:rPr lang="en-US" dirty="0" smtClean="0"/>
                  <a:t>has higher-order derivatives. So the target function of optimization can be written as</a:t>
                </a:r>
              </a:p>
              <a:p>
                <a:endParaRPr lang="en-US" dirty="0"/>
              </a:p>
              <a:p>
                <a:r>
                  <a:rPr lang="en-US" dirty="0" smtClean="0"/>
                  <a:t>The minimum value of the target function can be calculated using gradient descent method or Newton’s method</a:t>
                </a:r>
              </a:p>
              <a:p>
                <a:r>
                  <a:rPr lang="en-US" dirty="0" smtClean="0"/>
                  <a:t>Using Newton’s method, in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1</a:t>
                </a:r>
                <a:r>
                  <a:rPr lang="en-US" dirty="0" smtClean="0"/>
                  <a:t> iteration, 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8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128017" y="1096880"/>
                <a:ext cx="6890348" cy="1100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𝒘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𝜷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1+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)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8017" y="1096880"/>
                <a:ext cx="6890348" cy="11005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110398" y="3362127"/>
                <a:ext cx="2880853" cy="6185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min</m:t>
                                  </m:r>
                                </m:e>
                                <m:lim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</m:d>
                            </m:e>
                          </m:func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398" y="3362127"/>
                <a:ext cx="2880853" cy="618503"/>
              </a:xfrm>
              <a:prstGeom prst="rect">
                <a:avLst/>
              </a:prstGeom>
              <a:blipFill>
                <a:blip r:embed="rId4"/>
                <a:stretch>
                  <a:fillRect b="-9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431525" y="5342586"/>
                <a:ext cx="4562723" cy="10018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ℓ</m:t>
                                  </m:r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𝜷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𝜷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𝜷</m:t>
                              </m:r>
                            </m:e>
                          </m:d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1525" y="5342586"/>
                <a:ext cx="4562723" cy="10018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7631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first and second derivatives of are given in the book</a:t>
            </a:r>
          </a:p>
          <a:p>
            <a:r>
              <a:rPr lang="en-US" dirty="0" smtClean="0"/>
              <a:t>Assignment 1:</a:t>
            </a:r>
          </a:p>
          <a:p>
            <a:r>
              <a:rPr lang="en-US" dirty="0" smtClean="0"/>
              <a:t>Implemented logistic regression model using </a:t>
            </a:r>
            <a:r>
              <a:rPr lang="en-US" dirty="0" err="1" smtClean="0"/>
              <a:t>matlab</a:t>
            </a:r>
            <a:r>
              <a:rPr lang="en-US" dirty="0" smtClean="0"/>
              <a:t> (R, Python, or any language you are familiar)</a:t>
            </a:r>
          </a:p>
          <a:p>
            <a:r>
              <a:rPr lang="en-US" dirty="0" smtClean="0"/>
              <a:t>You can use any dataset in UCI repository to validate your model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8</a:t>
            </a:fld>
            <a:endParaRPr lang="en-US"/>
          </a:p>
        </p:txBody>
      </p:sp>
      <p:pic>
        <p:nvPicPr>
          <p:cNvPr id="6146" name="Picture 2" descr="http://images.cnitblog.com/blog/189953/201305/28175244-bca27c1d870949a089b559dbc51bfa3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4120" y="3477209"/>
            <a:ext cx="3632873" cy="28240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/>
          <p:cNvSpPr/>
          <p:nvPr/>
        </p:nvSpPr>
        <p:spPr>
          <a:xfrm>
            <a:off x="490847" y="3634197"/>
            <a:ext cx="3516291" cy="1089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" indent="-91440" defTabSz="914400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</a:pP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elect two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ttributes from the dataset 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nd plot a figure like this →</a:t>
            </a:r>
          </a:p>
        </p:txBody>
      </p:sp>
    </p:spTree>
    <p:extLst>
      <p:ext uri="{BB962C8B-B14F-4D97-AF65-F5344CB8AC3E}">
        <p14:creationId xmlns:p14="http://schemas.microsoft.com/office/powerpoint/2010/main" val="520949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requisite</a:t>
            </a:r>
            <a:r>
              <a:rPr lang="en-US" dirty="0"/>
              <a:t>: Lagrange multipli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Lagrange multiplier is a strategy for finding the local extremum </a:t>
                </a:r>
                <a:r>
                  <a:rPr lang="en-US" dirty="0"/>
                  <a:t>of a function subject to equality constraints</a:t>
                </a:r>
              </a:p>
              <a:p>
                <a:r>
                  <a:rPr lang="en-US" dirty="0" smtClean="0"/>
                  <a:t>Problem: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    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max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𝑜𝑟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min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   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,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9</a:t>
            </a:fld>
            <a:endParaRPr lang="en-US"/>
          </a:p>
        </p:txBody>
      </p:sp>
      <p:pic>
        <p:nvPicPr>
          <p:cNvPr id="6146" name="Picture 2" descr="https://upload.wikimedia.org/wikipedia/commons/5/55/LagrangeMultipliers3D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2" t="2099" r="6043" b="3771"/>
          <a:stretch/>
        </p:blipFill>
        <p:spPr bwMode="auto">
          <a:xfrm>
            <a:off x="443231" y="3740728"/>
            <a:ext cx="3518477" cy="2336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https://upload.wikimedia.org/wikipedia/commons/thumb/3/3e/LagrangeMultipliers2D.png/800px-LagrangeMultipliers2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7847" y="3489183"/>
            <a:ext cx="3931516" cy="2781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62370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gress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We </a:t>
                </a:r>
                <a:r>
                  <a:rPr lang="en-US" altLang="zh-CN" dirty="0"/>
                  <a:t>will</a:t>
                </a:r>
                <a:r>
                  <a:rPr lang="en-US" dirty="0"/>
                  <a:t> learn a linear regression model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𝑤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𝑢𝑐h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h𝑎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 smtClean="0"/>
                  <a:t>How do we determine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 smtClean="0"/>
                  <a:t> and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dirty="0" smtClean="0"/>
                  <a:t>?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</a:t>
            </a:fld>
            <a:endParaRPr 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2677164" y="2598867"/>
            <a:ext cx="4028436" cy="3078033"/>
            <a:chOff x="2677164" y="2598867"/>
            <a:chExt cx="4560352" cy="3405938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77164" y="2598867"/>
              <a:ext cx="4560352" cy="3405938"/>
            </a:xfrm>
            <a:prstGeom prst="rect">
              <a:avLst/>
            </a:prstGeom>
          </p:spPr>
        </p:pic>
        <p:cxnSp>
          <p:nvCxnSpPr>
            <p:cNvPr id="9" name="直接连接符 8"/>
            <p:cNvCxnSpPr/>
            <p:nvPr/>
          </p:nvCxnSpPr>
          <p:spPr>
            <a:xfrm flipV="1">
              <a:off x="3322320" y="3176609"/>
              <a:ext cx="3204740" cy="1938073"/>
            </a:xfrm>
            <a:prstGeom prst="line">
              <a:avLst/>
            </a:prstGeom>
            <a:ln w="95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V="1">
              <a:off x="3512820" y="2958022"/>
              <a:ext cx="2324100" cy="2375978"/>
            </a:xfrm>
            <a:prstGeom prst="line">
              <a:avLst/>
            </a:prstGeom>
            <a:ln w="9525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8758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Lagrange multipli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olution: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is a stationary point o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 smtClean="0"/>
                  <a:t>, 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 is a stationary point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with constraints</a:t>
                </a:r>
              </a:p>
              <a:p>
                <a:endParaRPr lang="en-US" i="1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is a stationary point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𝐹</m:t>
                    </m:r>
                  </m:oMath>
                </a14:m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750062" y="1193161"/>
                <a:ext cx="5080045" cy="1100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0062" y="1193161"/>
                <a:ext cx="5080045" cy="11005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8"/>
          <p:cNvGrpSpPr/>
          <p:nvPr/>
        </p:nvGrpSpPr>
        <p:grpSpPr>
          <a:xfrm>
            <a:off x="1074339" y="4351158"/>
            <a:ext cx="7047574" cy="1542713"/>
            <a:chOff x="587829" y="1468953"/>
            <a:chExt cx="7047574" cy="154271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/>
                <p:cNvSpPr/>
                <p:nvPr/>
              </p:nvSpPr>
              <p:spPr>
                <a:xfrm>
                  <a:off x="587829" y="1468953"/>
                  <a:ext cx="7047574" cy="93294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spcBef>
                      <a:spcPts val="600"/>
                    </a:spcBef>
                    <a:spcAft>
                      <a:spcPts val="6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0" name="矩形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7829" y="1468953"/>
                  <a:ext cx="7047574" cy="93294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/>
                <p:cNvSpPr txBox="1"/>
                <p:nvPr/>
              </p:nvSpPr>
              <p:spPr>
                <a:xfrm rot="16200000">
                  <a:off x="3900373" y="-770484"/>
                  <a:ext cx="422487" cy="623940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</m:eqAr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3900373" y="-770484"/>
                  <a:ext cx="422487" cy="623940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文本框 11"/>
            <p:cNvSpPr txBox="1"/>
            <p:nvPr/>
          </p:nvSpPr>
          <p:spPr>
            <a:xfrm>
              <a:off x="3326308" y="2550001"/>
              <a:ext cx="2743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sz="24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2400" dirty="0" smtClean="0"/>
                <a:t> equations!</a:t>
              </a:r>
              <a:endParaRPr lang="en-US" sz="2400" dirty="0"/>
            </a:p>
          </p:txBody>
        </p:sp>
      </p:grpSp>
      <p:sp>
        <p:nvSpPr>
          <p:cNvPr id="13" name="右箭头 12"/>
          <p:cNvSpPr/>
          <p:nvPr/>
        </p:nvSpPr>
        <p:spPr>
          <a:xfrm>
            <a:off x="756839" y="4658882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271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Lagrange multipli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Example:</a:t>
                </a:r>
              </a:p>
              <a:p>
                <a:r>
                  <a:rPr lang="en-US" dirty="0"/>
                  <a:t>Problem: for a given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(1,0)</m:t>
                    </m:r>
                  </m:oMath>
                </a14:m>
                <a:r>
                  <a:rPr lang="en-US" dirty="0" smtClean="0"/>
                  <a:t>, </a:t>
                </a:r>
                <a:r>
                  <a:rPr lang="en-US" dirty="0"/>
                  <a:t>among all the points lying on the </a:t>
                </a:r>
                <a:r>
                  <a:rPr lang="en-US" dirty="0" smtClean="0"/>
                  <a:t>lin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 smtClean="0"/>
                  <a:t>, </a:t>
                </a:r>
                <a:r>
                  <a:rPr lang="en-US" dirty="0"/>
                  <a:t>identify the one having the least distance </a:t>
                </a:r>
                <a:r>
                  <a:rPr lang="en-US" dirty="0" smtClean="0"/>
                  <a:t>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内容占位符 2"/>
              <p:cNvSpPr txBox="1">
                <a:spLocks/>
              </p:cNvSpPr>
              <p:nvPr/>
            </p:nvSpPr>
            <p:spPr>
              <a:xfrm>
                <a:off x="3853324" y="2542686"/>
                <a:ext cx="5056835" cy="3146975"/>
              </a:xfrm>
              <a:prstGeom prst="rect">
                <a:avLst/>
              </a:prstGeom>
            </p:spPr>
            <p:txBody>
              <a:bodyPr vert="horz" lIns="0" tIns="45720" rIns="0" bIns="45720" rtlCol="0">
                <a:normAutofit/>
              </a:bodyPr>
              <a:lstStyle>
                <a:lvl1pPr marL="91440" indent="-9144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Calibri" panose="020F0502020204030204" pitchFamily="34" charset="0"/>
                  <a:buChar char=" "/>
                  <a:defRPr sz="2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38404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20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56692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74980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93268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11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3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15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17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The distance is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0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Now we want to find the stationary point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 smtClean="0"/>
                  <a:t> under </a:t>
                </a:r>
                <a:r>
                  <a:rPr lang="en-US" dirty="0"/>
                  <a:t>the </a:t>
                </a:r>
                <a:r>
                  <a:rPr lang="en-US" dirty="0" smtClean="0"/>
                  <a:t>constrai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 smtClean="0"/>
              </a:p>
              <a:p>
                <a:r>
                  <a:rPr lang="en-US" dirty="0"/>
                  <a:t>According to Lagrange multiplier method, construct another function </a:t>
                </a:r>
              </a:p>
            </p:txBody>
          </p:sp>
        </mc:Choice>
        <mc:Fallback xmlns="">
          <p:sp>
            <p:nvSpPr>
              <p:cNvPr id="1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3324" y="2542686"/>
                <a:ext cx="5056835" cy="3146975"/>
              </a:xfrm>
              <a:prstGeom prst="rect">
                <a:avLst/>
              </a:prstGeom>
              <a:blipFill>
                <a:blip r:embed="rId3"/>
                <a:stretch>
                  <a:fillRect l="-1807" t="-27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330393" y="5768941"/>
                <a:ext cx="848559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0</m:t>
                              </m:r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393" y="5768941"/>
                <a:ext cx="8485593" cy="369332"/>
              </a:xfrm>
              <a:prstGeom prst="rect">
                <a:avLst/>
              </a:prstGeom>
              <a:blipFill>
                <a:blip r:embed="rId4"/>
                <a:stretch>
                  <a:fillRect l="-359" r="-862" b="-34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右箭头 13"/>
          <p:cNvSpPr/>
          <p:nvPr/>
        </p:nvSpPr>
        <p:spPr>
          <a:xfrm rot="5400000">
            <a:off x="5959425" y="5428381"/>
            <a:ext cx="272518" cy="360851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5" name="组合 34"/>
          <p:cNvGrpSpPr/>
          <p:nvPr/>
        </p:nvGrpSpPr>
        <p:grpSpPr>
          <a:xfrm>
            <a:off x="330393" y="2466114"/>
            <a:ext cx="3119389" cy="2774534"/>
            <a:chOff x="330393" y="2466114"/>
            <a:chExt cx="3119389" cy="2774534"/>
          </a:xfrm>
        </p:grpSpPr>
        <p:cxnSp>
          <p:nvCxnSpPr>
            <p:cNvPr id="16" name="直接箭头连接符 15"/>
            <p:cNvCxnSpPr/>
            <p:nvPr/>
          </p:nvCxnSpPr>
          <p:spPr>
            <a:xfrm>
              <a:off x="822961" y="4433455"/>
              <a:ext cx="2626821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/>
            <p:nvPr/>
          </p:nvCxnSpPr>
          <p:spPr>
            <a:xfrm flipH="1" flipV="1">
              <a:off x="1226503" y="2466114"/>
              <a:ext cx="1" cy="235527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 flipV="1">
              <a:off x="883444" y="3089563"/>
              <a:ext cx="1793720" cy="1661031"/>
            </a:xfrm>
            <a:prstGeom prst="straightConnector1">
              <a:avLst/>
            </a:prstGeom>
            <a:ln w="28575">
              <a:solidFill>
                <a:srgbClr val="0070C0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直接箭头连接符 22"/>
            <p:cNvCxnSpPr/>
            <p:nvPr/>
          </p:nvCxnSpPr>
          <p:spPr>
            <a:xfrm>
              <a:off x="2039712" y="3718596"/>
              <a:ext cx="637452" cy="714859"/>
            </a:xfrm>
            <a:prstGeom prst="straightConnector1">
              <a:avLst/>
            </a:prstGeom>
            <a:ln>
              <a:prstDash val="dashDot"/>
              <a:headEnd type="none" w="med" len="med"/>
              <a:tailEnd type="none" w="med" len="med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矩形 26"/>
                <p:cNvSpPr/>
                <p:nvPr/>
              </p:nvSpPr>
              <p:spPr>
                <a:xfrm>
                  <a:off x="330393" y="4778983"/>
                  <a:ext cx="100335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7" name="矩形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393" y="4778983"/>
                  <a:ext cx="1003352" cy="461665"/>
                </a:xfrm>
                <a:prstGeom prst="rect">
                  <a:avLst/>
                </a:prstGeom>
                <a:blipFill>
                  <a:blip r:embed="rId5"/>
                  <a:stretch>
                    <a:fillRect b="-92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矩形 27"/>
                <p:cNvSpPr/>
                <p:nvPr/>
              </p:nvSpPr>
              <p:spPr>
                <a:xfrm>
                  <a:off x="2455147" y="4421277"/>
                  <a:ext cx="55797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8" name="矩形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5147" y="4421277"/>
                  <a:ext cx="557973" cy="461665"/>
                </a:xfrm>
                <a:prstGeom prst="rect">
                  <a:avLst/>
                </a:prstGeom>
                <a:blipFill>
                  <a:blip r:embed="rId6"/>
                  <a:stretch>
                    <a:fillRect b="-105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矩形 28"/>
                <p:cNvSpPr/>
                <p:nvPr/>
              </p:nvSpPr>
              <p:spPr>
                <a:xfrm>
                  <a:off x="1662302" y="3296208"/>
                  <a:ext cx="38343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?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9" name="矩形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62302" y="3296208"/>
                  <a:ext cx="383438" cy="46166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0" name="椭圆 29"/>
            <p:cNvSpPr/>
            <p:nvPr/>
          </p:nvSpPr>
          <p:spPr>
            <a:xfrm>
              <a:off x="1985745" y="3663432"/>
              <a:ext cx="71437" cy="71437"/>
            </a:xfrm>
            <a:prstGeom prst="ellipse">
              <a:avLst/>
            </a:prstGeom>
            <a:solidFill>
              <a:srgbClr val="FFFF00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椭圆 30"/>
            <p:cNvSpPr/>
            <p:nvPr/>
          </p:nvSpPr>
          <p:spPr>
            <a:xfrm>
              <a:off x="2639703" y="4395409"/>
              <a:ext cx="60321" cy="6387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椭圆 32"/>
            <p:cNvSpPr/>
            <p:nvPr/>
          </p:nvSpPr>
          <p:spPr>
            <a:xfrm>
              <a:off x="1188980" y="4401520"/>
              <a:ext cx="60321" cy="6387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122043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Lagrange multipli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xample:</a:t>
                </a:r>
              </a:p>
              <a:p>
                <a:r>
                  <a:rPr lang="en-US" dirty="0"/>
                  <a:t>Problem: for a given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(1,0)</m:t>
                    </m:r>
                  </m:oMath>
                </a14:m>
                <a:r>
                  <a:rPr lang="en-US" dirty="0"/>
                  <a:t>, among all the points lying on the lin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, identify the one having the least distance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/>
              <p:cNvSpPr txBox="1">
                <a:spLocks/>
              </p:cNvSpPr>
              <p:nvPr/>
            </p:nvSpPr>
            <p:spPr>
              <a:xfrm>
                <a:off x="3853324" y="2542686"/>
                <a:ext cx="5056835" cy="3146975"/>
              </a:xfrm>
              <a:prstGeom prst="rect">
                <a:avLst/>
              </a:prstGeom>
            </p:spPr>
            <p:txBody>
              <a:bodyPr vert="horz" lIns="0" tIns="45720" rIns="0" bIns="45720" rtlCol="0">
                <a:normAutofit/>
              </a:bodyPr>
              <a:lstStyle>
                <a:lvl1pPr marL="91440" indent="-9144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Calibri" panose="020F0502020204030204" pitchFamily="34" charset="0"/>
                  <a:buChar char=" "/>
                  <a:defRPr sz="2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38404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20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56692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74980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93268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11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3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15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17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Find the stationary point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3324" y="2542686"/>
                <a:ext cx="5056835" cy="3146975"/>
              </a:xfrm>
              <a:prstGeom prst="rect">
                <a:avLst/>
              </a:prstGeom>
              <a:blipFill>
                <a:blip r:embed="rId3"/>
                <a:stretch>
                  <a:fillRect l="-1807" t="-27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右箭头 8"/>
          <p:cNvSpPr/>
          <p:nvPr/>
        </p:nvSpPr>
        <p:spPr>
          <a:xfrm>
            <a:off x="5514109" y="3976254"/>
            <a:ext cx="346364" cy="337839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矩形 7"/>
          <p:cNvSpPr/>
          <p:nvPr/>
        </p:nvSpPr>
        <p:spPr>
          <a:xfrm>
            <a:off x="3918339" y="3093377"/>
            <a:ext cx="1847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1200"/>
              </a:spcBef>
              <a:spcAft>
                <a:spcPts val="600"/>
              </a:spcAft>
            </a:pP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5991319" y="3526620"/>
                <a:ext cx="2486258" cy="11791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1319" y="3526620"/>
                <a:ext cx="2486258" cy="117910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6022100" y="4916920"/>
                <a:ext cx="1231299" cy="11791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.5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0.5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2100" y="4916920"/>
                <a:ext cx="1231299" cy="117910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右箭头 20"/>
          <p:cNvSpPr/>
          <p:nvPr/>
        </p:nvSpPr>
        <p:spPr>
          <a:xfrm>
            <a:off x="5514109" y="5349850"/>
            <a:ext cx="346364" cy="337839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3934493" y="2931873"/>
                <a:ext cx="1296189" cy="23685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𝐹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  <m:r>
                                <m:rPr>
                                  <m:nor/>
                                </m:r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𝐹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𝑦</m:t>
                                  </m:r>
                                </m:den>
                              </m:f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  <m:r>
                                <m:rPr>
                                  <m:nor/>
                                </m:r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𝐹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den>
                              </m:f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  <m:r>
                                <m:rPr>
                                  <m:nor/>
                                </m:rPr>
                                <a:rPr lang="en-US" sz="2400" dirty="0"/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4493" y="2931873"/>
                <a:ext cx="1296189" cy="23685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组合 22"/>
          <p:cNvGrpSpPr/>
          <p:nvPr/>
        </p:nvGrpSpPr>
        <p:grpSpPr>
          <a:xfrm>
            <a:off x="330393" y="2466114"/>
            <a:ext cx="3119389" cy="2774534"/>
            <a:chOff x="330393" y="2466114"/>
            <a:chExt cx="3119389" cy="2774534"/>
          </a:xfrm>
        </p:grpSpPr>
        <p:cxnSp>
          <p:nvCxnSpPr>
            <p:cNvPr id="24" name="直接箭头连接符 23"/>
            <p:cNvCxnSpPr/>
            <p:nvPr/>
          </p:nvCxnSpPr>
          <p:spPr>
            <a:xfrm>
              <a:off x="822961" y="4433455"/>
              <a:ext cx="2626821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/>
            <p:nvPr/>
          </p:nvCxnSpPr>
          <p:spPr>
            <a:xfrm flipH="1" flipV="1">
              <a:off x="1226503" y="2466114"/>
              <a:ext cx="1" cy="235527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>
            <a:xfrm flipV="1">
              <a:off x="883444" y="3089563"/>
              <a:ext cx="1793720" cy="1661031"/>
            </a:xfrm>
            <a:prstGeom prst="straightConnector1">
              <a:avLst/>
            </a:prstGeom>
            <a:ln w="28575">
              <a:solidFill>
                <a:srgbClr val="0070C0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>
              <a:off x="2039712" y="3718596"/>
              <a:ext cx="637452" cy="714859"/>
            </a:xfrm>
            <a:prstGeom prst="straightConnector1">
              <a:avLst/>
            </a:prstGeom>
            <a:ln>
              <a:prstDash val="dashDot"/>
              <a:headEnd type="none" w="med" len="med"/>
              <a:tailEnd type="none" w="med" len="med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矩形 27"/>
                <p:cNvSpPr/>
                <p:nvPr/>
              </p:nvSpPr>
              <p:spPr>
                <a:xfrm>
                  <a:off x="330393" y="4778983"/>
                  <a:ext cx="100335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8" name="矩形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393" y="4778983"/>
                  <a:ext cx="1003352" cy="461665"/>
                </a:xfrm>
                <a:prstGeom prst="rect">
                  <a:avLst/>
                </a:prstGeom>
                <a:blipFill>
                  <a:blip r:embed="rId7"/>
                  <a:stretch>
                    <a:fillRect b="-92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矩形 28"/>
                <p:cNvSpPr/>
                <p:nvPr/>
              </p:nvSpPr>
              <p:spPr>
                <a:xfrm>
                  <a:off x="2455147" y="4421277"/>
                  <a:ext cx="55797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9" name="矩形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5147" y="4421277"/>
                  <a:ext cx="557973" cy="461665"/>
                </a:xfrm>
                <a:prstGeom prst="rect">
                  <a:avLst/>
                </a:prstGeom>
                <a:blipFill>
                  <a:blip r:embed="rId8"/>
                  <a:stretch>
                    <a:fillRect b="-105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矩形 29"/>
                <p:cNvSpPr/>
                <p:nvPr/>
              </p:nvSpPr>
              <p:spPr>
                <a:xfrm>
                  <a:off x="1662302" y="3296208"/>
                  <a:ext cx="38343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?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30" name="矩形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62302" y="3296208"/>
                  <a:ext cx="383438" cy="46166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1" name="椭圆 30"/>
            <p:cNvSpPr/>
            <p:nvPr/>
          </p:nvSpPr>
          <p:spPr>
            <a:xfrm>
              <a:off x="1985745" y="3663432"/>
              <a:ext cx="71437" cy="71437"/>
            </a:xfrm>
            <a:prstGeom prst="ellipse">
              <a:avLst/>
            </a:prstGeom>
            <a:solidFill>
              <a:srgbClr val="FFFF00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椭圆 31"/>
            <p:cNvSpPr/>
            <p:nvPr/>
          </p:nvSpPr>
          <p:spPr>
            <a:xfrm>
              <a:off x="2639703" y="4395409"/>
              <a:ext cx="60321" cy="6387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椭圆 32"/>
            <p:cNvSpPr/>
            <p:nvPr/>
          </p:nvSpPr>
          <p:spPr>
            <a:xfrm>
              <a:off x="1188980" y="4401520"/>
              <a:ext cx="60321" cy="6387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154036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discriminant analysis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a two-class classification problem, give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samples in a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-dimensional feature space</a:t>
            </a:r>
            <a:r>
              <a:rPr lang="en-US" dirty="0" smtClean="0"/>
              <a:t>. There ar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 </a:t>
            </a:r>
            <a:r>
              <a:rPr lang="en-US" dirty="0" smtClean="0"/>
              <a:t>samples belong to </a:t>
            </a:r>
            <a:r>
              <a:rPr lang="en-US" dirty="0"/>
              <a:t>clas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 and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/>
              <a:t> samples belong to </a:t>
            </a:r>
            <a:r>
              <a:rPr lang="en-US" dirty="0"/>
              <a:t>clas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/>
              <a:t>.</a:t>
            </a:r>
          </a:p>
          <a:p>
            <a:r>
              <a:rPr lang="en-US" dirty="0"/>
              <a:t>Goal: to find a vector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dirty="0"/>
              <a:t>, and project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samples on the axis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, so that the projected samples are well separated. </a:t>
            </a:r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3</a:t>
            </a:fld>
            <a:endParaRPr lang="en-US"/>
          </a:p>
        </p:txBody>
      </p:sp>
      <p:grpSp>
        <p:nvGrpSpPr>
          <p:cNvPr id="7" name="组合 6"/>
          <p:cNvGrpSpPr/>
          <p:nvPr/>
        </p:nvGrpSpPr>
        <p:grpSpPr>
          <a:xfrm>
            <a:off x="1153725" y="3168557"/>
            <a:ext cx="6763628" cy="2612741"/>
            <a:chOff x="1191376" y="2558957"/>
            <a:chExt cx="6763628" cy="2612741"/>
          </a:xfrm>
        </p:grpSpPr>
        <p:pic>
          <p:nvPicPr>
            <p:cNvPr id="6156" name="Picture 12" descr="http://img.blog.csdn.net/2015012120170257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91376" y="2558957"/>
              <a:ext cx="6763628" cy="26127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1750062" y="4407008"/>
                  <a:ext cx="921086" cy="2878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0062" y="4407008"/>
                  <a:ext cx="921086" cy="287899"/>
                </a:xfrm>
                <a:prstGeom prst="rect">
                  <a:avLst/>
                </a:prstGeom>
                <a:blipFill>
                  <a:blip r:embed="rId3"/>
                  <a:stretch>
                    <a:fillRect l="-5960" t="-2128" r="-3974" b="-2340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文本框 16"/>
                <p:cNvSpPr txBox="1"/>
                <p:nvPr/>
              </p:nvSpPr>
              <p:spPr>
                <a:xfrm>
                  <a:off x="5302737" y="4545508"/>
                  <a:ext cx="921086" cy="2878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17" name="文本框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02737" y="4545508"/>
                  <a:ext cx="921086" cy="287899"/>
                </a:xfrm>
                <a:prstGeom prst="rect">
                  <a:avLst/>
                </a:prstGeom>
                <a:blipFill>
                  <a:blip r:embed="rId4"/>
                  <a:stretch>
                    <a:fillRect l="-5960" t="-2128" r="-3974" b="-2340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055611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discriminant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Given a data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en-US" dirty="0" smtClean="0"/>
                  <a:t>, denote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𝜮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the samples, the sample mean vector, and the covariance matrix of class </a:t>
                </a:r>
                <a:r>
                  <a:rPr lang="en-US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dirty="0" smtClean="0"/>
                  <a:t>, respectively.</a:t>
                </a:r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The sample mean of the projected points in the </a:t>
                </a:r>
                <a:r>
                  <a:rPr lang="en-US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-</a:t>
                </a:r>
                <a:r>
                  <a:rPr lang="en-US" dirty="0" err="1" smtClean="0"/>
                  <a:t>th</a:t>
                </a:r>
                <a:r>
                  <a:rPr lang="en-US" dirty="0" smtClean="0"/>
                  <a:t> </a:t>
                </a:r>
                <a:r>
                  <a:rPr lang="en-US" dirty="0"/>
                  <a:t>class is:</a:t>
                </a:r>
              </a:p>
              <a:p>
                <a:endParaRPr lang="en-US" sz="2000" dirty="0" smtClean="0"/>
              </a:p>
              <a:p>
                <a:endParaRPr lang="en-US" altLang="en-US" sz="800" dirty="0" smtClean="0"/>
              </a:p>
              <a:p>
                <a:endParaRPr lang="en-US" altLang="en-US" dirty="0" smtClean="0"/>
              </a:p>
              <a:p>
                <a:r>
                  <a:rPr lang="en-US" altLang="en-US" dirty="0" smtClean="0"/>
                  <a:t>The </a:t>
                </a:r>
                <a:r>
                  <a:rPr lang="en-US" altLang="en-US" dirty="0"/>
                  <a:t>variance of the projected points in the </a:t>
                </a:r>
                <a:r>
                  <a:rPr lang="en-US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-</a:t>
                </a:r>
                <a:r>
                  <a:rPr lang="en-US" altLang="en-US" dirty="0" err="1" smtClean="0"/>
                  <a:t>th</a:t>
                </a:r>
                <a:r>
                  <a:rPr lang="en-US" altLang="en-US" dirty="0" smtClean="0"/>
                  <a:t> </a:t>
                </a:r>
                <a:r>
                  <a:rPr lang="en-US" altLang="en-US" dirty="0"/>
                  <a:t>class is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7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3119035" y="2964873"/>
                <a:ext cx="3292953" cy="10500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  <m:e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bSup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9035" y="2964873"/>
                <a:ext cx="3292953" cy="10500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1457617" y="4653501"/>
                <a:ext cx="6691319" cy="10500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𝜮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  <m:e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Sup>
                                <m:sSubSup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p>
                              </m:sSub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p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sSubSup>
                                    <m:sSubSup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  <m:sup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p>
                                  </m:sSub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p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𝜮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𝒘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7617" y="4653501"/>
                <a:ext cx="6691319" cy="10500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612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discriminant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 between-class scatter matrix is: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The within-class scatter matrix is:</a:t>
                </a:r>
              </a:p>
              <a:p>
                <a:pPr algn="ctr"/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r>
                  <a:rPr lang="en-US" dirty="0" smtClean="0"/>
                  <a:t>The fisher linear discriminant analysis will choose the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/>
                  <a:t>, which maximize:</a:t>
                </a:r>
              </a:p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dirty="0"/>
                  <a:t>i.e. the between-class distance should be as large as possible, meanwhile the within-class scatter should be as small as possible.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18823" y="3579108"/>
                <a:ext cx="8958606" cy="9223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0">
                                      <a:latin typeface="Cambria Math" panose="02040503050406030204" pitchFamily="18" charset="0"/>
                                    </a:rPr>
                                    <m:t>𝚺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0">
                                      <a:latin typeface="Cambria Math" panose="02040503050406030204" pitchFamily="18" charset="0"/>
                                    </a:rPr>
                                    <m:t>𝚺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𝚺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>
                                  <a:latin typeface="Cambria Math" panose="02040503050406030204" pitchFamily="18" charset="0"/>
                                </a:rPr>
                                <m:t>𝚺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23" y="3579108"/>
                <a:ext cx="8958606" cy="9223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3199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discriminant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Without loss of generality, l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The optimization problem can be rewritten as:</a:t>
                </a:r>
              </a:p>
              <a:p>
                <a:pPr algn="ctr"/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lim>
                        </m:limLow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func>
                  </m:oMath>
                </a14:m>
                <a:endParaRPr lang="en-US" b="0" dirty="0" smtClean="0"/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 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.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Using Lagrange </a:t>
                </a:r>
                <a:r>
                  <a:rPr lang="en-US" dirty="0"/>
                  <a:t>multiplier </a:t>
                </a:r>
                <a:r>
                  <a:rPr lang="en-US" dirty="0" smtClean="0"/>
                  <a:t>method, we need to find the minimum of the following function: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endParaRPr lang="en-US" dirty="0" smtClean="0"/>
              </a:p>
              <a:p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dirty="0" smtClean="0"/>
                  <a:t>is a convex function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6</a:t>
            </a:fld>
            <a:endParaRPr 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2381600" y="4804407"/>
            <a:ext cx="4110252" cy="1496820"/>
            <a:chOff x="1259382" y="4629697"/>
            <a:chExt cx="4110252" cy="149682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/>
                <p:cNvSpPr/>
                <p:nvPr/>
              </p:nvSpPr>
              <p:spPr>
                <a:xfrm>
                  <a:off x="1259382" y="4629697"/>
                  <a:ext cx="1237262" cy="14968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 smtClean="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 smtClean="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US" sz="2400" dirty="0" smtClean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59382" y="4629697"/>
                  <a:ext cx="1237262" cy="149682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右箭头 8"/>
            <p:cNvSpPr/>
            <p:nvPr/>
          </p:nvSpPr>
          <p:spPr>
            <a:xfrm>
              <a:off x="2862953" y="5219357"/>
              <a:ext cx="317500" cy="317500"/>
            </a:xfrm>
            <a:prstGeom prst="rightArrow">
              <a:avLst/>
            </a:prstGeom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3546763" y="5219357"/>
                  <a:ext cx="1822871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sub>
                        </m:s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46763" y="5219357"/>
                  <a:ext cx="1822871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3679" r="-2007" b="-1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292437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discriminant analysi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𝒘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 smtClean="0"/>
                  <a:t>, then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𝜆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b="1" i="1" dirty="0" smtClean="0"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sSubSup>
                      <m:sSubSupPr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bSup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𝒘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𝒘</m:t>
                    </m:r>
                  </m:oMath>
                </a14:m>
                <a:endParaRPr lang="en-US" i="1" dirty="0" smtClean="0"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sSubSup>
                      <m:sSubSup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b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𝒘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b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𝒘</m:t>
                    </m:r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r>
                  <a:rPr lang="en-US" altLang="zh-CN" dirty="0" smtClean="0"/>
                  <a:t>In practice, we compute the singular value decomposi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</m:oMath>
                </a14:m>
                <a:r>
                  <a:rPr lang="en-US" dirty="0" smtClean="0"/>
                  <a:t>, i.e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𝐔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𝚺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𝐕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 smtClean="0"/>
                  <a:t>. The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𝐕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𝚺</m:t>
                        </m:r>
                      </m:e>
                      <m:sup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𝐔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1627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class classification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Binary classification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 smtClean="0"/>
                  <a:t> multiclass classification</a:t>
                </a:r>
              </a:p>
              <a:p>
                <a:pPr lvl="1"/>
                <a:r>
                  <a:rPr lang="en-US" dirty="0" smtClean="0"/>
                  <a:t>One vs. One (</a:t>
                </a:r>
                <a:r>
                  <a:rPr lang="en-US" dirty="0" err="1" smtClean="0"/>
                  <a:t>OvO</a:t>
                </a:r>
                <a:r>
                  <a:rPr lang="en-US" dirty="0" smtClean="0"/>
                  <a:t>)</a:t>
                </a:r>
              </a:p>
              <a:p>
                <a:pPr lvl="1"/>
                <a:r>
                  <a:rPr lang="en-US" dirty="0" smtClean="0"/>
                  <a:t>One vs. Rest (</a:t>
                </a:r>
                <a:r>
                  <a:rPr lang="en-US" dirty="0" err="1" smtClean="0"/>
                  <a:t>OvR</a:t>
                </a:r>
                <a:r>
                  <a:rPr lang="en-US" dirty="0" smtClean="0"/>
                  <a:t>)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8</a:t>
            </a:fld>
            <a:endParaRPr lang="en-US"/>
          </a:p>
        </p:txBody>
      </p:sp>
      <p:grpSp>
        <p:nvGrpSpPr>
          <p:cNvPr id="256" name="组合 255"/>
          <p:cNvGrpSpPr/>
          <p:nvPr/>
        </p:nvGrpSpPr>
        <p:grpSpPr>
          <a:xfrm>
            <a:off x="157852" y="2400681"/>
            <a:ext cx="8839626" cy="3918642"/>
            <a:chOff x="296402" y="2303696"/>
            <a:chExt cx="8839626" cy="3918642"/>
          </a:xfrm>
        </p:grpSpPr>
        <p:grpSp>
          <p:nvGrpSpPr>
            <p:cNvPr id="19" name="组合 18"/>
            <p:cNvGrpSpPr/>
            <p:nvPr/>
          </p:nvGrpSpPr>
          <p:grpSpPr>
            <a:xfrm>
              <a:off x="3247889" y="2303696"/>
              <a:ext cx="1658195" cy="400110"/>
              <a:chOff x="822961" y="2786984"/>
              <a:chExt cx="1658195" cy="400110"/>
            </a:xfrm>
          </p:grpSpPr>
          <p:sp>
            <p:nvSpPr>
              <p:cNvPr id="90" name="矩形 89"/>
              <p:cNvSpPr/>
              <p:nvPr/>
            </p:nvSpPr>
            <p:spPr>
              <a:xfrm>
                <a:off x="822961" y="2800838"/>
                <a:ext cx="1658195" cy="356807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矩形 90"/>
              <p:cNvSpPr/>
              <p:nvPr/>
            </p:nvSpPr>
            <p:spPr>
              <a:xfrm>
                <a:off x="844400" y="2786984"/>
                <a:ext cx="45557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sz="2000" baseline="-25000" dirty="0"/>
              </a:p>
            </p:txBody>
          </p:sp>
          <p:cxnSp>
            <p:nvCxnSpPr>
              <p:cNvPr id="92" name="直接连接符 91"/>
              <p:cNvCxnSpPr/>
              <p:nvPr/>
            </p:nvCxnSpPr>
            <p:spPr>
              <a:xfrm>
                <a:off x="1228529" y="2830285"/>
                <a:ext cx="0" cy="313509"/>
              </a:xfrm>
              <a:prstGeom prst="line">
                <a:avLst/>
              </a:prstGeom>
              <a:ln w="25400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直接连接符 92"/>
              <p:cNvCxnSpPr/>
              <p:nvPr/>
            </p:nvCxnSpPr>
            <p:spPr>
              <a:xfrm>
                <a:off x="1619054" y="2830284"/>
                <a:ext cx="0" cy="313509"/>
              </a:xfrm>
              <a:prstGeom prst="line">
                <a:avLst/>
              </a:prstGeom>
              <a:ln w="25400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直接连接符 93"/>
              <p:cNvCxnSpPr/>
              <p:nvPr/>
            </p:nvCxnSpPr>
            <p:spPr>
              <a:xfrm>
                <a:off x="2028629" y="2830284"/>
                <a:ext cx="0" cy="313509"/>
              </a:xfrm>
              <a:prstGeom prst="line">
                <a:avLst/>
              </a:prstGeom>
              <a:ln w="25400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1" name="矩形 100"/>
              <p:cNvSpPr/>
              <p:nvPr/>
            </p:nvSpPr>
            <p:spPr>
              <a:xfrm>
                <a:off x="1225483" y="2786984"/>
                <a:ext cx="64633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	</a:t>
                </a:r>
                <a:endParaRPr lang="en-US" sz="2000" baseline="-25000" dirty="0"/>
              </a:p>
            </p:txBody>
          </p:sp>
          <p:sp>
            <p:nvSpPr>
              <p:cNvPr id="102" name="矩形 101"/>
              <p:cNvSpPr/>
              <p:nvPr/>
            </p:nvSpPr>
            <p:spPr>
              <a:xfrm>
                <a:off x="1620770" y="2786984"/>
                <a:ext cx="45557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sz="2000" baseline="-25000" dirty="0"/>
              </a:p>
            </p:txBody>
          </p:sp>
          <p:sp>
            <p:nvSpPr>
              <p:cNvPr id="103" name="矩形 102"/>
              <p:cNvSpPr/>
              <p:nvPr/>
            </p:nvSpPr>
            <p:spPr>
              <a:xfrm>
                <a:off x="2025582" y="2786984"/>
                <a:ext cx="45557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en-US" sz="2000" baseline="-25000" dirty="0"/>
              </a:p>
            </p:txBody>
          </p:sp>
        </p:grpSp>
        <p:sp>
          <p:nvSpPr>
            <p:cNvPr id="20" name="下箭头 19"/>
            <p:cNvSpPr/>
            <p:nvPr/>
          </p:nvSpPr>
          <p:spPr>
            <a:xfrm rot="4372877">
              <a:off x="3305121" y="2556848"/>
              <a:ext cx="264027" cy="656690"/>
            </a:xfrm>
            <a:prstGeom prst="downArrow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下箭头 109"/>
            <p:cNvSpPr/>
            <p:nvPr/>
          </p:nvSpPr>
          <p:spPr>
            <a:xfrm rot="17314459">
              <a:off x="4676690" y="2557614"/>
              <a:ext cx="244846" cy="667525"/>
            </a:xfrm>
            <a:prstGeom prst="downArrow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9" name="组合 188"/>
            <p:cNvGrpSpPr/>
            <p:nvPr/>
          </p:nvGrpSpPr>
          <p:grpSpPr>
            <a:xfrm>
              <a:off x="296402" y="2669716"/>
              <a:ext cx="4018433" cy="3552622"/>
              <a:chOff x="1282555" y="2853508"/>
              <a:chExt cx="4018433" cy="3552622"/>
            </a:xfrm>
          </p:grpSpPr>
          <p:grpSp>
            <p:nvGrpSpPr>
              <p:cNvPr id="171" name="组合 170"/>
              <p:cNvGrpSpPr/>
              <p:nvPr/>
            </p:nvGrpSpPr>
            <p:grpSpPr>
              <a:xfrm>
                <a:off x="1335421" y="3284395"/>
                <a:ext cx="2120817" cy="3121735"/>
                <a:chOff x="1335421" y="3284395"/>
                <a:chExt cx="2120817" cy="3121735"/>
              </a:xfrm>
            </p:grpSpPr>
            <p:grpSp>
              <p:nvGrpSpPr>
                <p:cNvPr id="112" name="组合 111"/>
                <p:cNvGrpSpPr/>
                <p:nvPr/>
              </p:nvGrpSpPr>
              <p:grpSpPr>
                <a:xfrm>
                  <a:off x="1335421" y="3322971"/>
                  <a:ext cx="576174" cy="392312"/>
                  <a:chOff x="822961" y="2786984"/>
                  <a:chExt cx="635885" cy="400110"/>
                </a:xfrm>
              </p:grpSpPr>
              <p:sp>
                <p:nvSpPr>
                  <p:cNvPr id="113" name="矩形 112"/>
                  <p:cNvSpPr/>
                  <p:nvPr/>
                </p:nvSpPr>
                <p:spPr>
                  <a:xfrm>
                    <a:off x="822961" y="2800838"/>
                    <a:ext cx="495190" cy="356807"/>
                  </a:xfrm>
                  <a:prstGeom prst="rect">
                    <a:avLst/>
                  </a:prstGeom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4" name="矩形 113"/>
                  <p:cNvSpPr/>
                  <p:nvPr/>
                </p:nvSpPr>
                <p:spPr>
                  <a:xfrm>
                    <a:off x="844400" y="2786984"/>
                    <a:ext cx="614446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22" name="组合 121"/>
                <p:cNvGrpSpPr/>
                <p:nvPr/>
              </p:nvGrpSpPr>
              <p:grpSpPr>
                <a:xfrm>
                  <a:off x="2068384" y="3315173"/>
                  <a:ext cx="488398" cy="400110"/>
                  <a:chOff x="1892613" y="4005932"/>
                  <a:chExt cx="488398" cy="400110"/>
                </a:xfrm>
              </p:grpSpPr>
              <p:sp>
                <p:nvSpPr>
                  <p:cNvPr id="111" name="矩形 110"/>
                  <p:cNvSpPr/>
                  <p:nvPr/>
                </p:nvSpPr>
                <p:spPr>
                  <a:xfrm>
                    <a:off x="1892613" y="4013730"/>
                    <a:ext cx="462812" cy="370661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>
                    <a:solidFill>
                      <a:srgbClr val="FF0000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1" name="矩形 120"/>
                  <p:cNvSpPr/>
                  <p:nvPr/>
                </p:nvSpPr>
                <p:spPr>
                  <a:xfrm>
                    <a:off x="1903998" y="4005932"/>
                    <a:ext cx="477013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23" name="组合 122"/>
                <p:cNvGrpSpPr/>
                <p:nvPr/>
              </p:nvGrpSpPr>
              <p:grpSpPr>
                <a:xfrm>
                  <a:off x="1335421" y="3839243"/>
                  <a:ext cx="576174" cy="392312"/>
                  <a:chOff x="822961" y="2786984"/>
                  <a:chExt cx="635885" cy="400110"/>
                </a:xfrm>
              </p:grpSpPr>
              <p:sp>
                <p:nvSpPr>
                  <p:cNvPr id="124" name="矩形 123"/>
                  <p:cNvSpPr/>
                  <p:nvPr/>
                </p:nvSpPr>
                <p:spPr>
                  <a:xfrm>
                    <a:off x="822961" y="2800838"/>
                    <a:ext cx="495190" cy="356807"/>
                  </a:xfrm>
                  <a:prstGeom prst="rect">
                    <a:avLst/>
                  </a:prstGeom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5" name="矩形 124"/>
                  <p:cNvSpPr/>
                  <p:nvPr/>
                </p:nvSpPr>
                <p:spPr>
                  <a:xfrm>
                    <a:off x="844400" y="2786984"/>
                    <a:ext cx="614446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26" name="组合 125"/>
                <p:cNvGrpSpPr/>
                <p:nvPr/>
              </p:nvGrpSpPr>
              <p:grpSpPr>
                <a:xfrm>
                  <a:off x="2068384" y="3831445"/>
                  <a:ext cx="488398" cy="400110"/>
                  <a:chOff x="1892613" y="4005932"/>
                  <a:chExt cx="488398" cy="400110"/>
                </a:xfrm>
              </p:grpSpPr>
              <p:sp>
                <p:nvSpPr>
                  <p:cNvPr id="127" name="矩形 126"/>
                  <p:cNvSpPr/>
                  <p:nvPr/>
                </p:nvSpPr>
                <p:spPr>
                  <a:xfrm>
                    <a:off x="1892613" y="4013730"/>
                    <a:ext cx="462812" cy="370661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>
                    <a:solidFill>
                      <a:srgbClr val="FF0000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8" name="矩形 127"/>
                  <p:cNvSpPr/>
                  <p:nvPr/>
                </p:nvSpPr>
                <p:spPr>
                  <a:xfrm>
                    <a:off x="1903998" y="4005932"/>
                    <a:ext cx="477013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3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29" name="组合 128"/>
                <p:cNvGrpSpPr/>
                <p:nvPr/>
              </p:nvGrpSpPr>
              <p:grpSpPr>
                <a:xfrm>
                  <a:off x="1335421" y="4388687"/>
                  <a:ext cx="576174" cy="392312"/>
                  <a:chOff x="822961" y="2786984"/>
                  <a:chExt cx="635885" cy="400110"/>
                </a:xfrm>
              </p:grpSpPr>
              <p:sp>
                <p:nvSpPr>
                  <p:cNvPr id="130" name="矩形 129"/>
                  <p:cNvSpPr/>
                  <p:nvPr/>
                </p:nvSpPr>
                <p:spPr>
                  <a:xfrm>
                    <a:off x="822961" y="2800838"/>
                    <a:ext cx="495190" cy="356807"/>
                  </a:xfrm>
                  <a:prstGeom prst="rect">
                    <a:avLst/>
                  </a:prstGeom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1" name="矩形 130"/>
                  <p:cNvSpPr/>
                  <p:nvPr/>
                </p:nvSpPr>
                <p:spPr>
                  <a:xfrm>
                    <a:off x="844400" y="2786984"/>
                    <a:ext cx="614446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32" name="组合 131"/>
                <p:cNvGrpSpPr/>
                <p:nvPr/>
              </p:nvGrpSpPr>
              <p:grpSpPr>
                <a:xfrm>
                  <a:off x="2068384" y="4380889"/>
                  <a:ext cx="488398" cy="400110"/>
                  <a:chOff x="1892613" y="4005932"/>
                  <a:chExt cx="488398" cy="400110"/>
                </a:xfrm>
              </p:grpSpPr>
              <p:sp>
                <p:nvSpPr>
                  <p:cNvPr id="133" name="矩形 132"/>
                  <p:cNvSpPr/>
                  <p:nvPr/>
                </p:nvSpPr>
                <p:spPr>
                  <a:xfrm>
                    <a:off x="1892613" y="4013730"/>
                    <a:ext cx="462812" cy="370661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>
                    <a:solidFill>
                      <a:srgbClr val="FF0000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4" name="矩形 133"/>
                  <p:cNvSpPr/>
                  <p:nvPr/>
                </p:nvSpPr>
                <p:spPr>
                  <a:xfrm>
                    <a:off x="1903998" y="4005932"/>
                    <a:ext cx="477013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4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35" name="组合 134"/>
                <p:cNvGrpSpPr/>
                <p:nvPr/>
              </p:nvGrpSpPr>
              <p:grpSpPr>
                <a:xfrm>
                  <a:off x="1335421" y="4943884"/>
                  <a:ext cx="576174" cy="400110"/>
                  <a:chOff x="822961" y="2786984"/>
                  <a:chExt cx="635885" cy="408063"/>
                </a:xfrm>
              </p:grpSpPr>
              <p:sp>
                <p:nvSpPr>
                  <p:cNvPr id="136" name="矩形 135"/>
                  <p:cNvSpPr/>
                  <p:nvPr/>
                </p:nvSpPr>
                <p:spPr>
                  <a:xfrm>
                    <a:off x="822961" y="2800838"/>
                    <a:ext cx="495190" cy="356807"/>
                  </a:xfrm>
                  <a:prstGeom prst="rect">
                    <a:avLst/>
                  </a:prstGeom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7" name="矩形 136"/>
                  <p:cNvSpPr/>
                  <p:nvPr/>
                </p:nvSpPr>
                <p:spPr>
                  <a:xfrm>
                    <a:off x="844400" y="2786984"/>
                    <a:ext cx="614446" cy="408063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38" name="组合 137"/>
                <p:cNvGrpSpPr/>
                <p:nvPr/>
              </p:nvGrpSpPr>
              <p:grpSpPr>
                <a:xfrm>
                  <a:off x="2068384" y="4936086"/>
                  <a:ext cx="488398" cy="400110"/>
                  <a:chOff x="1892613" y="4005932"/>
                  <a:chExt cx="488398" cy="400110"/>
                </a:xfrm>
              </p:grpSpPr>
              <p:sp>
                <p:nvSpPr>
                  <p:cNvPr id="139" name="矩形 138"/>
                  <p:cNvSpPr/>
                  <p:nvPr/>
                </p:nvSpPr>
                <p:spPr>
                  <a:xfrm>
                    <a:off x="1892613" y="4013730"/>
                    <a:ext cx="462812" cy="370661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>
                    <a:solidFill>
                      <a:srgbClr val="FF0000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40" name="矩形 139"/>
                  <p:cNvSpPr/>
                  <p:nvPr/>
                </p:nvSpPr>
                <p:spPr>
                  <a:xfrm>
                    <a:off x="1903998" y="4005932"/>
                    <a:ext cx="477013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3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47" name="组合 146"/>
                <p:cNvGrpSpPr/>
                <p:nvPr/>
              </p:nvGrpSpPr>
              <p:grpSpPr>
                <a:xfrm>
                  <a:off x="1335421" y="5465880"/>
                  <a:ext cx="576174" cy="400110"/>
                  <a:chOff x="822961" y="2786984"/>
                  <a:chExt cx="635885" cy="408063"/>
                </a:xfrm>
              </p:grpSpPr>
              <p:sp>
                <p:nvSpPr>
                  <p:cNvPr id="148" name="矩形 147"/>
                  <p:cNvSpPr/>
                  <p:nvPr/>
                </p:nvSpPr>
                <p:spPr>
                  <a:xfrm>
                    <a:off x="822961" y="2800838"/>
                    <a:ext cx="495190" cy="356807"/>
                  </a:xfrm>
                  <a:prstGeom prst="rect">
                    <a:avLst/>
                  </a:prstGeom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49" name="矩形 148"/>
                  <p:cNvSpPr/>
                  <p:nvPr/>
                </p:nvSpPr>
                <p:spPr>
                  <a:xfrm>
                    <a:off x="844400" y="2786984"/>
                    <a:ext cx="614446" cy="408063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50" name="组合 149"/>
                <p:cNvGrpSpPr/>
                <p:nvPr/>
              </p:nvGrpSpPr>
              <p:grpSpPr>
                <a:xfrm>
                  <a:off x="2068384" y="5458082"/>
                  <a:ext cx="488398" cy="400110"/>
                  <a:chOff x="1892613" y="4005932"/>
                  <a:chExt cx="488398" cy="400110"/>
                </a:xfrm>
              </p:grpSpPr>
              <p:sp>
                <p:nvSpPr>
                  <p:cNvPr id="151" name="矩形 150"/>
                  <p:cNvSpPr/>
                  <p:nvPr/>
                </p:nvSpPr>
                <p:spPr>
                  <a:xfrm>
                    <a:off x="1892613" y="4013730"/>
                    <a:ext cx="462812" cy="370661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>
                    <a:solidFill>
                      <a:srgbClr val="FF0000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2" name="矩形 151"/>
                  <p:cNvSpPr/>
                  <p:nvPr/>
                </p:nvSpPr>
                <p:spPr>
                  <a:xfrm>
                    <a:off x="1903998" y="4005932"/>
                    <a:ext cx="477013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4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53" name="组合 152"/>
                <p:cNvGrpSpPr/>
                <p:nvPr/>
              </p:nvGrpSpPr>
              <p:grpSpPr>
                <a:xfrm>
                  <a:off x="1357017" y="5980341"/>
                  <a:ext cx="576174" cy="400110"/>
                  <a:chOff x="822961" y="2786984"/>
                  <a:chExt cx="635885" cy="408063"/>
                </a:xfrm>
              </p:grpSpPr>
              <p:sp>
                <p:nvSpPr>
                  <p:cNvPr id="154" name="矩形 153"/>
                  <p:cNvSpPr/>
                  <p:nvPr/>
                </p:nvSpPr>
                <p:spPr>
                  <a:xfrm>
                    <a:off x="822961" y="2800838"/>
                    <a:ext cx="495190" cy="356807"/>
                  </a:xfrm>
                  <a:prstGeom prst="rect">
                    <a:avLst/>
                  </a:prstGeom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5" name="矩形 154"/>
                  <p:cNvSpPr/>
                  <p:nvPr/>
                </p:nvSpPr>
                <p:spPr>
                  <a:xfrm>
                    <a:off x="844400" y="2786984"/>
                    <a:ext cx="614446" cy="408063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3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56" name="组合 155"/>
                <p:cNvGrpSpPr/>
                <p:nvPr/>
              </p:nvGrpSpPr>
              <p:grpSpPr>
                <a:xfrm>
                  <a:off x="2089980" y="5972543"/>
                  <a:ext cx="488398" cy="400110"/>
                  <a:chOff x="1892613" y="4005932"/>
                  <a:chExt cx="488398" cy="400110"/>
                </a:xfrm>
              </p:grpSpPr>
              <p:sp>
                <p:nvSpPr>
                  <p:cNvPr id="157" name="矩形 156"/>
                  <p:cNvSpPr/>
                  <p:nvPr/>
                </p:nvSpPr>
                <p:spPr>
                  <a:xfrm>
                    <a:off x="1892613" y="4013730"/>
                    <a:ext cx="462812" cy="370661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>
                    <a:solidFill>
                      <a:srgbClr val="FF0000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8" name="矩形 157"/>
                  <p:cNvSpPr/>
                  <p:nvPr/>
                </p:nvSpPr>
                <p:spPr>
                  <a:xfrm>
                    <a:off x="1903998" y="4005932"/>
                    <a:ext cx="477013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4</a:t>
                    </a:r>
                    <a:endParaRPr lang="en-US" sz="2000" baseline="-25000" dirty="0"/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59" name="矩形 158"/>
                    <p:cNvSpPr/>
                    <p:nvPr/>
                  </p:nvSpPr>
                  <p:spPr>
                    <a:xfrm>
                      <a:off x="2604855" y="3284395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159" name="矩形 158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04855" y="3284395"/>
                      <a:ext cx="519693" cy="461665"/>
                    </a:xfrm>
                    <a:prstGeom prst="rect">
                      <a:avLst/>
                    </a:prstGeom>
                    <a:blipFill>
                      <a:blip r:embed="rId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0" name="矩形 159"/>
                    <p:cNvSpPr/>
                    <p:nvPr/>
                  </p:nvSpPr>
                  <p:spPr>
                    <a:xfrm>
                      <a:off x="2604855" y="3801466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160" name="矩形 159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04855" y="3801466"/>
                      <a:ext cx="519693" cy="461665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1" name="矩形 160"/>
                    <p:cNvSpPr/>
                    <p:nvPr/>
                  </p:nvSpPr>
                  <p:spPr>
                    <a:xfrm>
                      <a:off x="2616240" y="4351552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161" name="矩形 160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16240" y="4351552"/>
                      <a:ext cx="519693" cy="461665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2" name="矩形 161"/>
                    <p:cNvSpPr/>
                    <p:nvPr/>
                  </p:nvSpPr>
                  <p:spPr>
                    <a:xfrm>
                      <a:off x="2632561" y="4905374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162" name="矩形 16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32561" y="4905374"/>
                      <a:ext cx="519693" cy="461665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3" name="矩形 162"/>
                    <p:cNvSpPr/>
                    <p:nvPr/>
                  </p:nvSpPr>
                  <p:spPr>
                    <a:xfrm>
                      <a:off x="2632560" y="5418006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163" name="矩形 162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32560" y="5418006"/>
                      <a:ext cx="519693" cy="461665"/>
                    </a:xfrm>
                    <a:prstGeom prst="rect">
                      <a:avLst/>
                    </a:prstGeom>
                    <a:blipFill>
                      <a:blip r:embed="rId7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4" name="矩形 163"/>
                    <p:cNvSpPr/>
                    <p:nvPr/>
                  </p:nvSpPr>
                  <p:spPr>
                    <a:xfrm>
                      <a:off x="2632560" y="5944465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164" name="矩形 163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32560" y="5944465"/>
                      <a:ext cx="519693" cy="461665"/>
                    </a:xfrm>
                    <a:prstGeom prst="rect">
                      <a:avLst/>
                    </a:prstGeom>
                    <a:blipFill>
                      <a:blip r:embed="rId8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5" name="文本框 164"/>
                    <p:cNvSpPr txBox="1"/>
                    <p:nvPr/>
                  </p:nvSpPr>
                  <p:spPr>
                    <a:xfrm>
                      <a:off x="3122029" y="3325615"/>
                      <a:ext cx="32624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165" name="文本框 164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22029" y="3325615"/>
                      <a:ext cx="326243" cy="369332"/>
                    </a:xfrm>
                    <a:prstGeom prst="rect">
                      <a:avLst/>
                    </a:prstGeom>
                    <a:blipFill>
                      <a:blip r:embed="rId9"/>
                      <a:stretch>
                        <a:fillRect l="-33962" r="-7547" b="-3442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6" name="文本框 165"/>
                    <p:cNvSpPr txBox="1"/>
                    <p:nvPr/>
                  </p:nvSpPr>
                  <p:spPr>
                    <a:xfrm>
                      <a:off x="3122024" y="3796674"/>
                      <a:ext cx="333361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166" name="文本框 16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22024" y="3796674"/>
                      <a:ext cx="333361" cy="369332"/>
                    </a:xfrm>
                    <a:prstGeom prst="rect">
                      <a:avLst/>
                    </a:prstGeom>
                    <a:blipFill>
                      <a:blip r:embed="rId10"/>
                      <a:stretch>
                        <a:fillRect l="-33333" r="-7407" b="-35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7" name="文本框 166"/>
                    <p:cNvSpPr txBox="1"/>
                    <p:nvPr/>
                  </p:nvSpPr>
                  <p:spPr>
                    <a:xfrm>
                      <a:off x="3122877" y="4376850"/>
                      <a:ext cx="333361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167" name="文本框 166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22877" y="4376850"/>
                      <a:ext cx="333361" cy="369332"/>
                    </a:xfrm>
                    <a:prstGeom prst="rect">
                      <a:avLst/>
                    </a:prstGeom>
                    <a:blipFill>
                      <a:blip r:embed="rId11"/>
                      <a:stretch>
                        <a:fillRect l="-33333" r="-7407" b="-35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8" name="文本框 167"/>
                    <p:cNvSpPr txBox="1"/>
                    <p:nvPr/>
                  </p:nvSpPr>
                  <p:spPr>
                    <a:xfrm>
                      <a:off x="3108169" y="4932742"/>
                      <a:ext cx="32624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168" name="文本框 167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08169" y="4932742"/>
                      <a:ext cx="326243" cy="369332"/>
                    </a:xfrm>
                    <a:prstGeom prst="rect">
                      <a:avLst/>
                    </a:prstGeom>
                    <a:blipFill>
                      <a:blip r:embed="rId12"/>
                      <a:stretch>
                        <a:fillRect l="-31481" r="-5556" b="-3278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9" name="文本框 168"/>
                    <p:cNvSpPr txBox="1"/>
                    <p:nvPr/>
                  </p:nvSpPr>
                  <p:spPr>
                    <a:xfrm>
                      <a:off x="3122026" y="5445354"/>
                      <a:ext cx="333361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169" name="文本框 16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22026" y="5445354"/>
                      <a:ext cx="333361" cy="369332"/>
                    </a:xfrm>
                    <a:prstGeom prst="rect">
                      <a:avLst/>
                    </a:prstGeom>
                    <a:blipFill>
                      <a:blip r:embed="rId13"/>
                      <a:stretch>
                        <a:fillRect l="-33333" r="-7407" b="-3442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70" name="文本框 169"/>
                    <p:cNvSpPr txBox="1"/>
                    <p:nvPr/>
                  </p:nvSpPr>
                  <p:spPr>
                    <a:xfrm>
                      <a:off x="3108172" y="5999550"/>
                      <a:ext cx="333361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170" name="文本框 16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08172" y="5999550"/>
                      <a:ext cx="333361" cy="369332"/>
                    </a:xfrm>
                    <a:prstGeom prst="rect">
                      <a:avLst/>
                    </a:prstGeom>
                    <a:blipFill>
                      <a:blip r:embed="rId14"/>
                      <a:stretch>
                        <a:fillRect l="-30909" r="-5455" b="-3278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172" name="文本框 171"/>
              <p:cNvSpPr txBox="1"/>
              <p:nvPr/>
            </p:nvSpPr>
            <p:spPr>
              <a:xfrm>
                <a:off x="1282555" y="2854514"/>
                <a:ext cx="69861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“+”</a:t>
                </a:r>
                <a:endParaRPr lang="en-US" sz="2400" dirty="0"/>
              </a:p>
            </p:txBody>
          </p:sp>
          <p:sp>
            <p:nvSpPr>
              <p:cNvPr id="173" name="文本框 172"/>
              <p:cNvSpPr txBox="1"/>
              <p:nvPr/>
            </p:nvSpPr>
            <p:spPr>
              <a:xfrm>
                <a:off x="2000753" y="2853508"/>
                <a:ext cx="69861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“-”</a:t>
                </a:r>
                <a:endParaRPr lang="en-US" sz="2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4" name="矩形 173"/>
                  <p:cNvSpPr/>
                  <p:nvPr/>
                </p:nvSpPr>
                <p:spPr>
                  <a:xfrm>
                    <a:off x="3394559" y="3284390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74" name="矩形 17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94559" y="3284390"/>
                    <a:ext cx="615874" cy="461665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5" name="矩形 174"/>
                  <p:cNvSpPr/>
                  <p:nvPr/>
                </p:nvSpPr>
                <p:spPr>
                  <a:xfrm>
                    <a:off x="3394559" y="3801461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75" name="矩形 17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94559" y="3801461"/>
                    <a:ext cx="615874" cy="461665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6" name="矩形 175"/>
                  <p:cNvSpPr/>
                  <p:nvPr/>
                </p:nvSpPr>
                <p:spPr>
                  <a:xfrm>
                    <a:off x="3405944" y="4351547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76" name="矩形 17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05944" y="4351547"/>
                    <a:ext cx="615874" cy="461665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7" name="矩形 176"/>
                  <p:cNvSpPr/>
                  <p:nvPr/>
                </p:nvSpPr>
                <p:spPr>
                  <a:xfrm>
                    <a:off x="3422265" y="4905369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77" name="矩形 17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22265" y="4905369"/>
                    <a:ext cx="615874" cy="461665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8" name="矩形 177"/>
                  <p:cNvSpPr/>
                  <p:nvPr/>
                </p:nvSpPr>
                <p:spPr>
                  <a:xfrm>
                    <a:off x="3422264" y="5418001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78" name="矩形 17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22264" y="5418001"/>
                    <a:ext cx="615874" cy="461665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9" name="矩形 178"/>
                  <p:cNvSpPr/>
                  <p:nvPr/>
                </p:nvSpPr>
                <p:spPr>
                  <a:xfrm>
                    <a:off x="3422264" y="5944460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79" name="矩形 17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22264" y="5944460"/>
                    <a:ext cx="615874" cy="461665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0" name="文本框 179"/>
                  <p:cNvSpPr txBox="1"/>
                  <p:nvPr/>
                </p:nvSpPr>
                <p:spPr>
                  <a:xfrm>
                    <a:off x="3981013" y="3325610"/>
                    <a:ext cx="370743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0" name="文本框 17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81013" y="3325610"/>
                    <a:ext cx="370743" cy="369332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 l="-20000" r="-8333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1" name="文本框 180"/>
                  <p:cNvSpPr txBox="1"/>
                  <p:nvPr/>
                </p:nvSpPr>
                <p:spPr>
                  <a:xfrm>
                    <a:off x="3981008" y="3796669"/>
                    <a:ext cx="377860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1" name="文本框 18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81008" y="3796669"/>
                    <a:ext cx="377860" cy="369332"/>
                  </a:xfrm>
                  <a:prstGeom prst="rect">
                    <a:avLst/>
                  </a:prstGeom>
                  <a:blipFill>
                    <a:blip r:embed="rId22"/>
                    <a:stretch>
                      <a:fillRect l="-19355" r="-6452" b="-15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2" name="文本框 181"/>
                  <p:cNvSpPr txBox="1"/>
                  <p:nvPr/>
                </p:nvSpPr>
                <p:spPr>
                  <a:xfrm>
                    <a:off x="3981861" y="4376845"/>
                    <a:ext cx="370743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2" name="文本框 18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81861" y="4376845"/>
                    <a:ext cx="370743" cy="369332"/>
                  </a:xfrm>
                  <a:prstGeom prst="rect">
                    <a:avLst/>
                  </a:prstGeom>
                  <a:blipFill>
                    <a:blip r:embed="rId23"/>
                    <a:stretch>
                      <a:fillRect l="-19672" r="-6557" b="-15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3" name="文本框 182"/>
                  <p:cNvSpPr txBox="1"/>
                  <p:nvPr/>
                </p:nvSpPr>
                <p:spPr>
                  <a:xfrm>
                    <a:off x="3967153" y="4932737"/>
                    <a:ext cx="377859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3" name="文本框 18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67153" y="4932737"/>
                    <a:ext cx="377859" cy="369332"/>
                  </a:xfrm>
                  <a:prstGeom prst="rect">
                    <a:avLst/>
                  </a:prstGeom>
                  <a:blipFill>
                    <a:blip r:embed="rId24"/>
                    <a:stretch>
                      <a:fillRect l="-17742" r="-6452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4" name="文本框 183"/>
                  <p:cNvSpPr txBox="1"/>
                  <p:nvPr/>
                </p:nvSpPr>
                <p:spPr>
                  <a:xfrm>
                    <a:off x="3981010" y="5445349"/>
                    <a:ext cx="377859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4" name="文本框 18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81010" y="5445349"/>
                    <a:ext cx="377859" cy="369332"/>
                  </a:xfrm>
                  <a:prstGeom prst="rect">
                    <a:avLst/>
                  </a:prstGeom>
                  <a:blipFill>
                    <a:blip r:embed="rId25"/>
                    <a:stretch>
                      <a:fillRect l="-19355" r="-6452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5" name="文本框 184"/>
                  <p:cNvSpPr txBox="1"/>
                  <p:nvPr/>
                </p:nvSpPr>
                <p:spPr>
                  <a:xfrm>
                    <a:off x="3967156" y="5999545"/>
                    <a:ext cx="377859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5" name="文本框 18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67156" y="5999545"/>
                    <a:ext cx="377859" cy="369332"/>
                  </a:xfrm>
                  <a:prstGeom prst="rect">
                    <a:avLst/>
                  </a:prstGeom>
                  <a:blipFill>
                    <a:blip r:embed="rId26"/>
                    <a:stretch>
                      <a:fillRect l="-17742" r="-6452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6" name="文本框 185"/>
                  <p:cNvSpPr txBox="1"/>
                  <p:nvPr/>
                </p:nvSpPr>
                <p:spPr>
                  <a:xfrm>
                    <a:off x="4156137" y="3420760"/>
                    <a:ext cx="422487" cy="2919838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"/>
                              <m:endChr m:val="}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/>
                                <m:e/>
                                <m:e/>
                                <m:e/>
                                <m:e/>
                                <m:e/>
                                <m:e/>
                                <m:e/>
                                <m:e/>
                                <m:e/>
                                <m:e/>
                              </m:eqArr>
                            </m:e>
                          </m:d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86" name="文本框 18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156137" y="3420760"/>
                    <a:ext cx="422487" cy="2919838"/>
                  </a:xfrm>
                  <a:prstGeom prst="rect">
                    <a:avLst/>
                  </a:prstGeom>
                  <a:blipFill>
                    <a:blip r:embed="rId2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7" name="文本框 186"/>
                  <p:cNvSpPr txBox="1"/>
                  <p:nvPr/>
                </p:nvSpPr>
                <p:spPr>
                  <a:xfrm>
                    <a:off x="4923129" y="4683352"/>
                    <a:ext cx="377859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7" name="文本框 18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923129" y="4683352"/>
                    <a:ext cx="377859" cy="369332"/>
                  </a:xfrm>
                  <a:prstGeom prst="rect">
                    <a:avLst/>
                  </a:prstGeom>
                  <a:blipFill>
                    <a:blip r:embed="rId28"/>
                    <a:stretch>
                      <a:fillRect l="-17742" r="-6452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8" name="矩形 187"/>
                  <p:cNvSpPr/>
                  <p:nvPr/>
                </p:nvSpPr>
                <p:spPr>
                  <a:xfrm>
                    <a:off x="4471008" y="4632756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88" name="矩形 18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71008" y="4632756"/>
                    <a:ext cx="615874" cy="461665"/>
                  </a:xfrm>
                  <a:prstGeom prst="rect">
                    <a:avLst/>
                  </a:prstGeom>
                  <a:blipFill>
                    <a:blip r:embed="rId2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90" name="文本框 189"/>
            <p:cNvSpPr txBox="1"/>
            <p:nvPr/>
          </p:nvSpPr>
          <p:spPr>
            <a:xfrm>
              <a:off x="2497995" y="2494790"/>
              <a:ext cx="87642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/>
                <a:t>OvO</a:t>
              </a:r>
              <a:endParaRPr lang="en-US" sz="2400" dirty="0"/>
            </a:p>
          </p:txBody>
        </p:sp>
        <p:sp>
          <p:nvSpPr>
            <p:cNvPr id="191" name="文本框 190"/>
            <p:cNvSpPr txBox="1"/>
            <p:nvPr/>
          </p:nvSpPr>
          <p:spPr>
            <a:xfrm>
              <a:off x="5071830" y="2423528"/>
              <a:ext cx="87642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/>
                <a:t>OvR</a:t>
              </a:r>
              <a:endParaRPr lang="en-US" sz="2400" dirty="0"/>
            </a:p>
          </p:txBody>
        </p:sp>
        <p:grpSp>
          <p:nvGrpSpPr>
            <p:cNvPr id="255" name="组合 254"/>
            <p:cNvGrpSpPr/>
            <p:nvPr/>
          </p:nvGrpSpPr>
          <p:grpSpPr>
            <a:xfrm>
              <a:off x="4672517" y="3093414"/>
              <a:ext cx="4463511" cy="2636818"/>
              <a:chOff x="4755647" y="3093414"/>
              <a:chExt cx="4463511" cy="2636818"/>
            </a:xfrm>
          </p:grpSpPr>
          <p:grpSp>
            <p:nvGrpSpPr>
              <p:cNvPr id="252" name="组合 251"/>
              <p:cNvGrpSpPr/>
              <p:nvPr/>
            </p:nvGrpSpPr>
            <p:grpSpPr>
              <a:xfrm>
                <a:off x="4755647" y="3093414"/>
                <a:ext cx="3912234" cy="2636818"/>
                <a:chOff x="5200163" y="2784915"/>
                <a:chExt cx="3912234" cy="2636818"/>
              </a:xfrm>
            </p:grpSpPr>
            <p:sp>
              <p:nvSpPr>
                <p:cNvPr id="192" name="矩形 191"/>
                <p:cNvSpPr/>
                <p:nvPr/>
              </p:nvSpPr>
              <p:spPr>
                <a:xfrm>
                  <a:off x="5260970" y="3214279"/>
                  <a:ext cx="448691" cy="349853"/>
                </a:xfrm>
                <a:prstGeom prst="rect">
                  <a:avLst/>
                </a:prstGeom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3" name="矩形 192"/>
                <p:cNvSpPr/>
                <p:nvPr/>
              </p:nvSpPr>
              <p:spPr>
                <a:xfrm>
                  <a:off x="5280396" y="3200695"/>
                  <a:ext cx="556748" cy="39231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en-US" sz="2000" baseline="-25000" dirty="0"/>
                </a:p>
              </p:txBody>
            </p:sp>
            <p:sp>
              <p:nvSpPr>
                <p:cNvPr id="195" name="矩形 194"/>
                <p:cNvSpPr/>
                <p:nvPr/>
              </p:nvSpPr>
              <p:spPr>
                <a:xfrm>
                  <a:off x="5837144" y="3211520"/>
                  <a:ext cx="1244126" cy="370661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>
                  <a:solidFill>
                    <a:srgbClr val="FF0000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6" name="矩形 195"/>
                <p:cNvSpPr/>
                <p:nvPr/>
              </p:nvSpPr>
              <p:spPr>
                <a:xfrm>
                  <a:off x="5825596" y="3189021"/>
                  <a:ext cx="646331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	</a:t>
                  </a:r>
                  <a:endParaRPr lang="en-US" sz="2000" baseline="-25000" dirty="0"/>
                </a:p>
              </p:txBody>
            </p:sp>
            <p:sp>
              <p:nvSpPr>
                <p:cNvPr id="197" name="矩形 196"/>
                <p:cNvSpPr/>
                <p:nvPr/>
              </p:nvSpPr>
              <p:spPr>
                <a:xfrm>
                  <a:off x="6220883" y="3189021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en-US" sz="2000" baseline="-25000" dirty="0"/>
                </a:p>
              </p:txBody>
            </p:sp>
            <p:sp>
              <p:nvSpPr>
                <p:cNvPr id="198" name="矩形 197"/>
                <p:cNvSpPr/>
                <p:nvPr/>
              </p:nvSpPr>
              <p:spPr>
                <a:xfrm>
                  <a:off x="6625695" y="3189021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en-US" sz="2000" baseline="-25000" dirty="0"/>
                </a:p>
              </p:txBody>
            </p:sp>
            <p:cxnSp>
              <p:nvCxnSpPr>
                <p:cNvPr id="199" name="直接连接符 198"/>
                <p:cNvCxnSpPr/>
                <p:nvPr/>
              </p:nvCxnSpPr>
              <p:spPr>
                <a:xfrm>
                  <a:off x="6268695" y="3247912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0" name="直接连接符 199"/>
                <p:cNvCxnSpPr/>
                <p:nvPr/>
              </p:nvCxnSpPr>
              <p:spPr>
                <a:xfrm>
                  <a:off x="6656432" y="3247553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01" name="文本框 200"/>
                <p:cNvSpPr txBox="1"/>
                <p:nvPr/>
              </p:nvSpPr>
              <p:spPr>
                <a:xfrm>
                  <a:off x="5200163" y="2785888"/>
                  <a:ext cx="6986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/>
                    <a:t>“+”</a:t>
                  </a:r>
                  <a:endParaRPr lang="en-US" sz="2400" dirty="0"/>
                </a:p>
              </p:txBody>
            </p:sp>
            <p:sp>
              <p:nvSpPr>
                <p:cNvPr id="202" name="文本框 201"/>
                <p:cNvSpPr txBox="1"/>
                <p:nvPr/>
              </p:nvSpPr>
              <p:spPr>
                <a:xfrm>
                  <a:off x="6182232" y="2784915"/>
                  <a:ext cx="6986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/>
                    <a:t>“-”</a:t>
                  </a:r>
                  <a:endParaRPr lang="en-US" sz="2400" dirty="0"/>
                </a:p>
              </p:txBody>
            </p:sp>
            <p:sp>
              <p:nvSpPr>
                <p:cNvPr id="203" name="矩形 202"/>
                <p:cNvSpPr/>
                <p:nvPr/>
              </p:nvSpPr>
              <p:spPr>
                <a:xfrm>
                  <a:off x="5274823" y="3823876"/>
                  <a:ext cx="448691" cy="349853"/>
                </a:xfrm>
                <a:prstGeom prst="rect">
                  <a:avLst/>
                </a:prstGeom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4" name="矩形 203"/>
                <p:cNvSpPr/>
                <p:nvPr/>
              </p:nvSpPr>
              <p:spPr>
                <a:xfrm>
                  <a:off x="5294249" y="3810292"/>
                  <a:ext cx="556748" cy="40011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US" sz="2000" baseline="-25000" dirty="0"/>
                </a:p>
              </p:txBody>
            </p:sp>
            <p:sp>
              <p:nvSpPr>
                <p:cNvPr id="205" name="矩形 204"/>
                <p:cNvSpPr/>
                <p:nvPr/>
              </p:nvSpPr>
              <p:spPr>
                <a:xfrm>
                  <a:off x="5850997" y="3821117"/>
                  <a:ext cx="1244126" cy="370661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>
                  <a:solidFill>
                    <a:srgbClr val="FF0000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6" name="矩形 205"/>
                <p:cNvSpPr/>
                <p:nvPr/>
              </p:nvSpPr>
              <p:spPr>
                <a:xfrm>
                  <a:off x="5839449" y="3798618"/>
                  <a:ext cx="646331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	</a:t>
                  </a:r>
                  <a:endParaRPr lang="en-US" sz="2000" baseline="-25000" dirty="0"/>
                </a:p>
              </p:txBody>
            </p:sp>
            <p:sp>
              <p:nvSpPr>
                <p:cNvPr id="207" name="矩形 206"/>
                <p:cNvSpPr/>
                <p:nvPr/>
              </p:nvSpPr>
              <p:spPr>
                <a:xfrm>
                  <a:off x="6234736" y="3798618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en-US" sz="2000" baseline="-25000" dirty="0"/>
                </a:p>
              </p:txBody>
            </p:sp>
            <p:sp>
              <p:nvSpPr>
                <p:cNvPr id="208" name="矩形 207"/>
                <p:cNvSpPr/>
                <p:nvPr/>
              </p:nvSpPr>
              <p:spPr>
                <a:xfrm>
                  <a:off x="6639548" y="3798618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en-US" sz="2000" baseline="-25000" dirty="0"/>
                </a:p>
              </p:txBody>
            </p:sp>
            <p:cxnSp>
              <p:nvCxnSpPr>
                <p:cNvPr id="209" name="直接连接符 208"/>
                <p:cNvCxnSpPr/>
                <p:nvPr/>
              </p:nvCxnSpPr>
              <p:spPr>
                <a:xfrm>
                  <a:off x="6282548" y="3857509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0" name="直接连接符 209"/>
                <p:cNvCxnSpPr/>
                <p:nvPr/>
              </p:nvCxnSpPr>
              <p:spPr>
                <a:xfrm>
                  <a:off x="6670285" y="3857150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11" name="矩形 210"/>
                <p:cNvSpPr/>
                <p:nvPr/>
              </p:nvSpPr>
              <p:spPr>
                <a:xfrm>
                  <a:off x="5274823" y="4378513"/>
                  <a:ext cx="448691" cy="349853"/>
                </a:xfrm>
                <a:prstGeom prst="rect">
                  <a:avLst/>
                </a:prstGeom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2" name="矩形 211"/>
                <p:cNvSpPr/>
                <p:nvPr/>
              </p:nvSpPr>
              <p:spPr>
                <a:xfrm>
                  <a:off x="5294249" y="4364929"/>
                  <a:ext cx="556748" cy="40011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en-US" sz="2000" baseline="-25000" dirty="0"/>
                </a:p>
              </p:txBody>
            </p:sp>
            <p:sp>
              <p:nvSpPr>
                <p:cNvPr id="213" name="矩形 212"/>
                <p:cNvSpPr/>
                <p:nvPr/>
              </p:nvSpPr>
              <p:spPr>
                <a:xfrm>
                  <a:off x="5850997" y="4375754"/>
                  <a:ext cx="1244126" cy="370661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>
                  <a:solidFill>
                    <a:srgbClr val="FF0000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4" name="矩形 213"/>
                <p:cNvSpPr/>
                <p:nvPr/>
              </p:nvSpPr>
              <p:spPr>
                <a:xfrm>
                  <a:off x="5839449" y="4353255"/>
                  <a:ext cx="646331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	</a:t>
                  </a:r>
                  <a:endParaRPr lang="en-US" sz="2000" baseline="-25000" dirty="0"/>
                </a:p>
              </p:txBody>
            </p:sp>
            <p:sp>
              <p:nvSpPr>
                <p:cNvPr id="215" name="矩形 214"/>
                <p:cNvSpPr/>
                <p:nvPr/>
              </p:nvSpPr>
              <p:spPr>
                <a:xfrm>
                  <a:off x="6234736" y="4353255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US" sz="2000" baseline="-25000" dirty="0"/>
                </a:p>
              </p:txBody>
            </p:sp>
            <p:sp>
              <p:nvSpPr>
                <p:cNvPr id="216" name="矩形 215"/>
                <p:cNvSpPr/>
                <p:nvPr/>
              </p:nvSpPr>
              <p:spPr>
                <a:xfrm>
                  <a:off x="6639548" y="4353255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en-US" sz="2000" baseline="-25000" dirty="0"/>
                </a:p>
              </p:txBody>
            </p:sp>
            <p:cxnSp>
              <p:nvCxnSpPr>
                <p:cNvPr id="217" name="直接连接符 216"/>
                <p:cNvCxnSpPr/>
                <p:nvPr/>
              </p:nvCxnSpPr>
              <p:spPr>
                <a:xfrm>
                  <a:off x="6282548" y="4412146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8" name="直接连接符 217"/>
                <p:cNvCxnSpPr/>
                <p:nvPr/>
              </p:nvCxnSpPr>
              <p:spPr>
                <a:xfrm>
                  <a:off x="6670285" y="4411787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19" name="矩形 218"/>
                <p:cNvSpPr/>
                <p:nvPr/>
              </p:nvSpPr>
              <p:spPr>
                <a:xfrm>
                  <a:off x="5274823" y="4975872"/>
                  <a:ext cx="448691" cy="349853"/>
                </a:xfrm>
                <a:prstGeom prst="rect">
                  <a:avLst/>
                </a:prstGeom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0" name="矩形 219"/>
                <p:cNvSpPr/>
                <p:nvPr/>
              </p:nvSpPr>
              <p:spPr>
                <a:xfrm>
                  <a:off x="5294249" y="4962288"/>
                  <a:ext cx="556748" cy="40011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en-US" sz="2000" baseline="-25000" dirty="0"/>
                </a:p>
              </p:txBody>
            </p:sp>
            <p:sp>
              <p:nvSpPr>
                <p:cNvPr id="221" name="矩形 220"/>
                <p:cNvSpPr/>
                <p:nvPr/>
              </p:nvSpPr>
              <p:spPr>
                <a:xfrm>
                  <a:off x="5850997" y="4973113"/>
                  <a:ext cx="1244126" cy="370661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>
                  <a:solidFill>
                    <a:srgbClr val="FF0000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2" name="矩形 221"/>
                <p:cNvSpPr/>
                <p:nvPr/>
              </p:nvSpPr>
              <p:spPr>
                <a:xfrm>
                  <a:off x="5839449" y="4950614"/>
                  <a:ext cx="646331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	</a:t>
                  </a:r>
                  <a:endParaRPr lang="en-US" sz="2000" baseline="-25000" dirty="0"/>
                </a:p>
              </p:txBody>
            </p:sp>
            <p:sp>
              <p:nvSpPr>
                <p:cNvPr id="223" name="矩形 222"/>
                <p:cNvSpPr/>
                <p:nvPr/>
              </p:nvSpPr>
              <p:spPr>
                <a:xfrm>
                  <a:off x="6234736" y="4950614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US" sz="2000" baseline="-25000" dirty="0"/>
                </a:p>
              </p:txBody>
            </p:sp>
            <p:sp>
              <p:nvSpPr>
                <p:cNvPr id="224" name="矩形 223"/>
                <p:cNvSpPr/>
                <p:nvPr/>
              </p:nvSpPr>
              <p:spPr>
                <a:xfrm>
                  <a:off x="6639548" y="4950614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en-US" sz="2000" baseline="-25000" dirty="0"/>
                </a:p>
              </p:txBody>
            </p:sp>
            <p:cxnSp>
              <p:nvCxnSpPr>
                <p:cNvPr id="225" name="直接连接符 224"/>
                <p:cNvCxnSpPr/>
                <p:nvPr/>
              </p:nvCxnSpPr>
              <p:spPr>
                <a:xfrm>
                  <a:off x="6282548" y="5009505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6" name="直接连接符 225"/>
                <p:cNvCxnSpPr/>
                <p:nvPr/>
              </p:nvCxnSpPr>
              <p:spPr>
                <a:xfrm>
                  <a:off x="6670285" y="5009146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35" name="矩形 234"/>
                    <p:cNvSpPr/>
                    <p:nvPr/>
                  </p:nvSpPr>
                  <p:spPr>
                    <a:xfrm>
                      <a:off x="7174460" y="3214675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35" name="矩形 234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174460" y="3214675"/>
                      <a:ext cx="519693" cy="461665"/>
                    </a:xfrm>
                    <a:prstGeom prst="rect">
                      <a:avLst/>
                    </a:prstGeom>
                    <a:blipFill>
                      <a:blip r:embed="rId30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36" name="矩形 235"/>
                    <p:cNvSpPr/>
                    <p:nvPr/>
                  </p:nvSpPr>
                  <p:spPr>
                    <a:xfrm>
                      <a:off x="7174460" y="3801021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36" name="矩形 235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174460" y="3801021"/>
                      <a:ext cx="519693" cy="461665"/>
                    </a:xfrm>
                    <a:prstGeom prst="rect">
                      <a:avLst/>
                    </a:prstGeom>
                    <a:blipFill>
                      <a:blip r:embed="rId31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37" name="矩形 236"/>
                    <p:cNvSpPr/>
                    <p:nvPr/>
                  </p:nvSpPr>
                  <p:spPr>
                    <a:xfrm>
                      <a:off x="7185845" y="4392672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37" name="矩形 236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185845" y="4392672"/>
                      <a:ext cx="519693" cy="461665"/>
                    </a:xfrm>
                    <a:prstGeom prst="rect">
                      <a:avLst/>
                    </a:prstGeom>
                    <a:blipFill>
                      <a:blip r:embed="rId32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38" name="矩形 237"/>
                    <p:cNvSpPr/>
                    <p:nvPr/>
                  </p:nvSpPr>
                  <p:spPr>
                    <a:xfrm>
                      <a:off x="7202166" y="4946494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38" name="矩形 237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202166" y="4946494"/>
                      <a:ext cx="519693" cy="461665"/>
                    </a:xfrm>
                    <a:prstGeom prst="rect">
                      <a:avLst/>
                    </a:prstGeom>
                    <a:blipFill>
                      <a:blip r:embed="rId3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39" name="文本框 238"/>
                    <p:cNvSpPr txBox="1"/>
                    <p:nvPr/>
                  </p:nvSpPr>
                  <p:spPr>
                    <a:xfrm>
                      <a:off x="7677738" y="3200695"/>
                      <a:ext cx="32624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239" name="文本框 23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677738" y="3200695"/>
                      <a:ext cx="326243" cy="369332"/>
                    </a:xfrm>
                    <a:prstGeom prst="rect">
                      <a:avLst/>
                    </a:prstGeom>
                    <a:blipFill>
                      <a:blip r:embed="rId34"/>
                      <a:stretch>
                        <a:fillRect l="-31481" r="-5556" b="-35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0" name="文本框 239"/>
                    <p:cNvSpPr txBox="1"/>
                    <p:nvPr/>
                  </p:nvSpPr>
                  <p:spPr>
                    <a:xfrm>
                      <a:off x="7677733" y="3796449"/>
                      <a:ext cx="333361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240" name="文本框 23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677733" y="3796449"/>
                      <a:ext cx="333361" cy="369332"/>
                    </a:xfrm>
                    <a:prstGeom prst="rect">
                      <a:avLst/>
                    </a:prstGeom>
                    <a:blipFill>
                      <a:blip r:embed="rId35"/>
                      <a:stretch>
                        <a:fillRect l="-30909" r="-5455" b="-3442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1" name="文本框 240"/>
                    <p:cNvSpPr txBox="1"/>
                    <p:nvPr/>
                  </p:nvSpPr>
                  <p:spPr>
                    <a:xfrm>
                      <a:off x="7679571" y="4363875"/>
                      <a:ext cx="333361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241" name="文本框 24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679571" y="4363875"/>
                      <a:ext cx="333361" cy="369332"/>
                    </a:xfrm>
                    <a:prstGeom prst="rect">
                      <a:avLst/>
                    </a:prstGeom>
                    <a:blipFill>
                      <a:blip r:embed="rId36"/>
                      <a:stretch>
                        <a:fillRect l="-30909" r="-5455" b="-3442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2" name="文本框 241"/>
                    <p:cNvSpPr txBox="1"/>
                    <p:nvPr/>
                  </p:nvSpPr>
                  <p:spPr>
                    <a:xfrm>
                      <a:off x="7665780" y="4960068"/>
                      <a:ext cx="32624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242" name="文本框 24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665780" y="4960068"/>
                      <a:ext cx="326243" cy="369332"/>
                    </a:xfrm>
                    <a:prstGeom prst="rect">
                      <a:avLst/>
                    </a:prstGeom>
                    <a:blipFill>
                      <a:blip r:embed="rId37"/>
                      <a:stretch>
                        <a:fillRect l="-31481" r="-5556" b="-3442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3" name="矩形 242"/>
                    <p:cNvSpPr/>
                    <p:nvPr/>
                  </p:nvSpPr>
                  <p:spPr>
                    <a:xfrm>
                      <a:off x="7935294" y="3183782"/>
                      <a:ext cx="615874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⟶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43" name="矩形 242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935294" y="3183782"/>
                      <a:ext cx="615874" cy="461665"/>
                    </a:xfrm>
                    <a:prstGeom prst="rect">
                      <a:avLst/>
                    </a:prstGeom>
                    <a:blipFill>
                      <a:blip r:embed="rId38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4" name="矩形 243"/>
                    <p:cNvSpPr/>
                    <p:nvPr/>
                  </p:nvSpPr>
                  <p:spPr>
                    <a:xfrm>
                      <a:off x="7935294" y="3770128"/>
                      <a:ext cx="615874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⟶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44" name="矩形 243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935294" y="3770128"/>
                      <a:ext cx="615874" cy="461665"/>
                    </a:xfrm>
                    <a:prstGeom prst="rect">
                      <a:avLst/>
                    </a:prstGeom>
                    <a:blipFill>
                      <a:blip r:embed="rId39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5" name="矩形 244"/>
                    <p:cNvSpPr/>
                    <p:nvPr/>
                  </p:nvSpPr>
                  <p:spPr>
                    <a:xfrm>
                      <a:off x="7946679" y="4375634"/>
                      <a:ext cx="615874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⟶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45" name="矩形 244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946679" y="4375634"/>
                      <a:ext cx="615874" cy="461665"/>
                    </a:xfrm>
                    <a:prstGeom prst="rect">
                      <a:avLst/>
                    </a:prstGeom>
                    <a:blipFill>
                      <a:blip r:embed="rId40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6" name="矩形 245"/>
                    <p:cNvSpPr/>
                    <p:nvPr/>
                  </p:nvSpPr>
                  <p:spPr>
                    <a:xfrm>
                      <a:off x="7963000" y="4929456"/>
                      <a:ext cx="615874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⟶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46" name="矩形 245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963000" y="4929456"/>
                      <a:ext cx="615874" cy="461665"/>
                    </a:xfrm>
                    <a:prstGeom prst="rect">
                      <a:avLst/>
                    </a:prstGeom>
                    <a:blipFill>
                      <a:blip r:embed="rId41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247" name="文本框 246"/>
                <p:cNvSpPr txBox="1"/>
                <p:nvPr/>
              </p:nvSpPr>
              <p:spPr>
                <a:xfrm>
                  <a:off x="8359325" y="3200695"/>
                  <a:ext cx="6986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/>
                    <a:t>“-”</a:t>
                  </a:r>
                  <a:endParaRPr lang="en-US" sz="2400" dirty="0"/>
                </a:p>
              </p:txBody>
            </p:sp>
            <p:sp>
              <p:nvSpPr>
                <p:cNvPr id="248" name="文本框 247"/>
                <p:cNvSpPr txBox="1"/>
                <p:nvPr/>
              </p:nvSpPr>
              <p:spPr>
                <a:xfrm>
                  <a:off x="8343534" y="3782323"/>
                  <a:ext cx="6986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/>
                    <a:t>“-”</a:t>
                  </a:r>
                  <a:endParaRPr lang="en-US" sz="2400" dirty="0"/>
                </a:p>
              </p:txBody>
            </p:sp>
            <p:sp>
              <p:nvSpPr>
                <p:cNvPr id="249" name="文本框 248"/>
                <p:cNvSpPr txBox="1"/>
                <p:nvPr/>
              </p:nvSpPr>
              <p:spPr>
                <a:xfrm>
                  <a:off x="8413780" y="4960068"/>
                  <a:ext cx="6986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/>
                    <a:t>“-”</a:t>
                  </a:r>
                  <a:endParaRPr lang="en-US" sz="2400" dirty="0"/>
                </a:p>
              </p:txBody>
            </p:sp>
            <p:sp>
              <p:nvSpPr>
                <p:cNvPr id="250" name="文本框 249"/>
                <p:cNvSpPr txBox="1"/>
                <p:nvPr/>
              </p:nvSpPr>
              <p:spPr>
                <a:xfrm>
                  <a:off x="8359324" y="4392630"/>
                  <a:ext cx="6986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/>
                    <a:t>“+”</a:t>
                  </a:r>
                  <a:endParaRPr lang="en-US" sz="2400" dirty="0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51" name="文本框 250"/>
                    <p:cNvSpPr txBox="1"/>
                    <p:nvPr/>
                  </p:nvSpPr>
                  <p:spPr>
                    <a:xfrm>
                      <a:off x="8574852" y="3380817"/>
                      <a:ext cx="422487" cy="1837234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d>
                              <m:dPr>
                                <m:begChr m:val=""/>
                                <m:endChr m:val="}"/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eqArr>
                                  <m:eqArr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/>
                                  <m:e/>
                                  <m:e/>
                                  <m:e/>
                                  <m:e/>
                                  <m:e/>
                                  <m:e/>
                                </m:eqArr>
                              </m:e>
                            </m:d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251" name="文本框 25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8574852" y="3380817"/>
                      <a:ext cx="422487" cy="1837234"/>
                    </a:xfrm>
                    <a:prstGeom prst="rect">
                      <a:avLst/>
                    </a:prstGeom>
                    <a:blipFill>
                      <a:blip r:embed="rId42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3" name="文本框 252"/>
                  <p:cNvSpPr txBox="1"/>
                  <p:nvPr/>
                </p:nvSpPr>
                <p:spPr>
                  <a:xfrm>
                    <a:off x="8841299" y="4426915"/>
                    <a:ext cx="377859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253" name="文本框 25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841299" y="4426915"/>
                    <a:ext cx="377859" cy="369332"/>
                  </a:xfrm>
                  <a:prstGeom prst="rect">
                    <a:avLst/>
                  </a:prstGeom>
                  <a:blipFill>
                    <a:blip r:embed="rId43"/>
                    <a:stretch>
                      <a:fillRect l="-19355" r="-6452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4" name="矩形 253"/>
                  <p:cNvSpPr/>
                  <p:nvPr/>
                </p:nvSpPr>
                <p:spPr>
                  <a:xfrm>
                    <a:off x="8389178" y="4376319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254" name="矩形 25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389178" y="4376319"/>
                    <a:ext cx="615874" cy="461665"/>
                  </a:xfrm>
                  <a:prstGeom prst="rect">
                    <a:avLst/>
                  </a:prstGeom>
                  <a:blipFill>
                    <a:blip r:embed="rId4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257" name="圆角矩形 256"/>
          <p:cNvSpPr/>
          <p:nvPr/>
        </p:nvSpPr>
        <p:spPr>
          <a:xfrm>
            <a:off x="1983466" y="3053440"/>
            <a:ext cx="375979" cy="3307944"/>
          </a:xfrm>
          <a:prstGeom prst="roundRect">
            <a:avLst/>
          </a:prstGeom>
          <a:solidFill>
            <a:srgbClr val="FFC000">
              <a:alpha val="30000"/>
            </a:srgbClr>
          </a:solidFill>
          <a:ln>
            <a:solidFill>
              <a:schemeClr val="accent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9" name="直接箭头连接符 258"/>
          <p:cNvCxnSpPr>
            <a:stCxn id="257" idx="3"/>
          </p:cNvCxnSpPr>
          <p:nvPr/>
        </p:nvCxnSpPr>
        <p:spPr>
          <a:xfrm>
            <a:off x="2359445" y="4707412"/>
            <a:ext cx="1798747" cy="1150241"/>
          </a:xfrm>
          <a:prstGeom prst="straightConnector1">
            <a:avLst/>
          </a:prstGeom>
          <a:ln w="25400">
            <a:prstDash val="sysDash"/>
            <a:headEnd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0" name="文本框 259"/>
          <p:cNvSpPr txBox="1"/>
          <p:nvPr/>
        </p:nvSpPr>
        <p:spPr>
          <a:xfrm>
            <a:off x="4176285" y="5885736"/>
            <a:ext cx="23319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(N-1)/2 classifiers</a:t>
            </a:r>
            <a:endParaRPr lang="en-US" sz="20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727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" grpId="0" animBg="1"/>
      <p:bldP spid="26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class classificatio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Binary classifica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 multiclass classification</a:t>
                </a:r>
              </a:p>
              <a:p>
                <a:pPr lvl="1"/>
                <a:r>
                  <a:rPr lang="en-US" dirty="0" smtClean="0"/>
                  <a:t>Many </a:t>
                </a:r>
                <a:r>
                  <a:rPr lang="en-US" dirty="0"/>
                  <a:t>vs. Many (</a:t>
                </a:r>
                <a:r>
                  <a:rPr lang="en-US" dirty="0" err="1"/>
                  <a:t>MvM</a:t>
                </a:r>
                <a:r>
                  <a:rPr lang="en-US" dirty="0"/>
                  <a:t>)</a:t>
                </a:r>
              </a:p>
              <a:p>
                <a:r>
                  <a:rPr lang="en-US" dirty="0" smtClean="0"/>
                  <a:t>Error correcting output codes</a:t>
                </a:r>
              </a:p>
              <a:p>
                <a:r>
                  <a:rPr lang="en-US" dirty="0" smtClean="0"/>
                  <a:t>Encode</a:t>
                </a:r>
              </a:p>
              <a:p>
                <a:r>
                  <a:rPr lang="en-US" dirty="0" smtClean="0"/>
                  <a:t>Decode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9</a:t>
            </a:fld>
            <a:endParaRPr lang="en-US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7791375"/>
              </p:ext>
            </p:extLst>
          </p:nvPr>
        </p:nvGraphicFramePr>
        <p:xfrm>
          <a:off x="2637906" y="3634458"/>
          <a:ext cx="2327275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5455">
                  <a:extLst>
                    <a:ext uri="{9D8B030D-6E8A-4147-A177-3AD203B41FA5}">
                      <a16:colId xmlns:a16="http://schemas.microsoft.com/office/drawing/2014/main" val="1706126448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2991268918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1432735759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1154349618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124188177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266598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28091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145201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95922990"/>
                  </a:ext>
                </a:extLst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4859533"/>
              </p:ext>
            </p:extLst>
          </p:nvPr>
        </p:nvGraphicFramePr>
        <p:xfrm>
          <a:off x="2637906" y="5276377"/>
          <a:ext cx="2327275" cy="370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5455">
                  <a:extLst>
                    <a:ext uri="{9D8B030D-6E8A-4147-A177-3AD203B41FA5}">
                      <a16:colId xmlns:a16="http://schemas.microsoft.com/office/drawing/2014/main" val="3736164231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1852170474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3190679974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3628261908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195130532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7177724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2716147" y="3185847"/>
                <a:ext cx="235461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6147" y="3185847"/>
                <a:ext cx="2354616" cy="369332"/>
              </a:xfrm>
              <a:prstGeom prst="rect">
                <a:avLst/>
              </a:prstGeom>
              <a:blipFill>
                <a:blip r:embed="rId3"/>
                <a:stretch>
                  <a:fillRect l="-777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2228180" y="3602095"/>
                <a:ext cx="382673" cy="15850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000" b="0" i="1" dirty="0" smtClean="0">
                  <a:latin typeface="Cambria Math" panose="02040503050406030204" pitchFamily="18" charset="0"/>
                </a:endParaRPr>
              </a:p>
              <a:p>
                <a:endParaRPr lang="en-US" sz="600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b="0" i="1" dirty="0" smtClean="0">
                  <a:latin typeface="Cambria Math" panose="02040503050406030204" pitchFamily="18" charset="0"/>
                </a:endParaRPr>
              </a:p>
              <a:p>
                <a:endParaRPr lang="en-US" sz="6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000" b="0" i="1" dirty="0" smtClean="0">
                  <a:latin typeface="Cambria Math" panose="02040503050406030204" pitchFamily="18" charset="0"/>
                </a:endParaRPr>
              </a:p>
              <a:p>
                <a:endParaRPr lang="en-US" sz="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000" b="0" i="1" dirty="0" smtClean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8180" y="3602095"/>
                <a:ext cx="382673" cy="1585049"/>
              </a:xfrm>
              <a:prstGeom prst="rect">
                <a:avLst/>
              </a:prstGeom>
              <a:blipFill>
                <a:blip r:embed="rId4"/>
                <a:stretch>
                  <a:fillRect r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5240491" y="3634458"/>
                <a:ext cx="1409937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                2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0491" y="3634458"/>
                <a:ext cx="1409937" cy="309637"/>
              </a:xfrm>
              <a:prstGeom prst="rect">
                <a:avLst/>
              </a:prstGeom>
              <a:blipFill>
                <a:blip r:embed="rId5"/>
                <a:stretch>
                  <a:fillRect l="-3896" r="-3896" b="-7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5162463" y="4015733"/>
                <a:ext cx="136608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4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2463" y="4015733"/>
                <a:ext cx="1366080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5162463" y="4373573"/>
                <a:ext cx="136608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2463" y="4373573"/>
                <a:ext cx="1366080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5162463" y="4715848"/>
                <a:ext cx="1645900" cy="4019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2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2463" y="4715848"/>
                <a:ext cx="1645900" cy="40197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/>
          <p:cNvCxnSpPr/>
          <p:nvPr/>
        </p:nvCxnSpPr>
        <p:spPr>
          <a:xfrm>
            <a:off x="4965181" y="5461797"/>
            <a:ext cx="1532103" cy="0"/>
          </a:xfrm>
          <a:prstGeom prst="straightConnector1">
            <a:avLst/>
          </a:prstGeom>
          <a:ln w="28575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>
            <a:off x="6497284" y="5194225"/>
            <a:ext cx="0" cy="272949"/>
          </a:xfrm>
          <a:prstGeom prst="straightConnector1">
            <a:avLst/>
          </a:prstGeom>
          <a:ln w="28575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>
            <a:off x="5387789" y="5176830"/>
            <a:ext cx="0" cy="272949"/>
          </a:xfrm>
          <a:prstGeom prst="straightConnector1">
            <a:avLst/>
          </a:prstGeom>
          <a:ln w="28575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/>
          <p:cNvSpPr/>
          <p:nvPr/>
        </p:nvSpPr>
        <p:spPr>
          <a:xfrm>
            <a:off x="4843961" y="2869433"/>
            <a:ext cx="109196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Hamming</a:t>
            </a:r>
          </a:p>
          <a:p>
            <a:r>
              <a:rPr lang="en-US" dirty="0" smtClean="0"/>
              <a:t> </a:t>
            </a:r>
            <a:r>
              <a:rPr lang="en-US" dirty="0"/>
              <a:t>distance</a:t>
            </a:r>
          </a:p>
        </p:txBody>
      </p:sp>
      <p:sp>
        <p:nvSpPr>
          <p:cNvPr id="24" name="矩形 23"/>
          <p:cNvSpPr/>
          <p:nvPr/>
        </p:nvSpPr>
        <p:spPr>
          <a:xfrm>
            <a:off x="5982560" y="2845597"/>
            <a:ext cx="102944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uclidian</a:t>
            </a:r>
          </a:p>
          <a:p>
            <a:r>
              <a:rPr lang="en-US" dirty="0" smtClean="0"/>
              <a:t> </a:t>
            </a:r>
            <a:r>
              <a:rPr lang="en-US" dirty="0"/>
              <a:t>distance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1694710" y="5126613"/>
            <a:ext cx="10274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st samp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2788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ean squared error (MSE) is a commonly used performance measure:</a:t>
            </a:r>
          </a:p>
          <a:p>
            <a:pPr algn="ctr"/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e want to minimize MSE between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 smtClean="0"/>
              <a:t> and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 smtClean="0"/>
              <a:t>:</a:t>
            </a:r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051202" y="1496289"/>
                <a:ext cx="3144515" cy="1008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𝑀𝑆𝐸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b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1202" y="1496289"/>
                <a:ext cx="3144515" cy="10082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2401438" y="3394645"/>
                <a:ext cx="4725781" cy="1008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min</m:t>
                                  </m:r>
                                </m:e>
                                <m:li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lim>
                              </m:limLow>
                            </m:fName>
                            <m:e>
                              <m:nary>
                                <m:naryPr>
                                  <m:chr m:val="∑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𝑥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func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1438" y="3394645"/>
                <a:ext cx="4725781" cy="10082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3522579" y="4463027"/>
                <a:ext cx="3946401" cy="1008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min</m:t>
                                  </m:r>
                                </m:e>
                                <m:li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lim>
                              </m:limLow>
                            </m:fName>
                            <m:e>
                              <m:nary>
                                <m:naryPr>
                                  <m:chr m:val="∑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func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2579" y="4463027"/>
                <a:ext cx="3946401" cy="10082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7273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-imbalanc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In previous problems, we assume that the numbers of samples from different classes are about the same.</a:t>
                </a:r>
              </a:p>
              <a:p>
                <a:r>
                  <a:rPr lang="en-US" dirty="0" smtClean="0"/>
                  <a:t>However, if the proportions of samples from different classes vary greatly,  the learning process will be influenced.</a:t>
                </a:r>
              </a:p>
              <a:p>
                <a:pPr lvl="1"/>
                <a:r>
                  <a:rPr lang="en-US" dirty="0" smtClean="0"/>
                  <a:t>E.g. 998 negatives vs. 2 positives</a:t>
                </a:r>
                <a:endParaRPr lang="en-US" dirty="0"/>
              </a:p>
              <a:p>
                <a:r>
                  <a:rPr lang="en-US" dirty="0" smtClean="0"/>
                  <a:t>Consider class-imbalance when using logistic regression to perform a classification task</a:t>
                </a:r>
              </a:p>
              <a:p>
                <a:endParaRPr lang="en-US" dirty="0"/>
              </a:p>
              <a:p>
                <a:endParaRPr lang="en-US" sz="1200" dirty="0" smtClean="0"/>
              </a:p>
              <a:p>
                <a:r>
                  <a:rPr lang="en-US" dirty="0" smtClean="0"/>
                  <a:t>When # of positives and negatives are </a:t>
                </a:r>
                <a:r>
                  <a:rPr lang="en-US" altLang="zh-CN" dirty="0" smtClean="0"/>
                  <a:t>the same:</a:t>
                </a:r>
                <a:endParaRPr lang="en-US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0.5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𝑜𝑟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&gt;1</m:t>
                    </m:r>
                  </m:oMath>
                </a14:m>
                <a:r>
                  <a:rPr lang="en-US" dirty="0" smtClean="0"/>
                  <a:t>: positiv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0.5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𝑜𝑟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 smtClean="0"/>
                  <a:t>: negative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5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862314" y="3597598"/>
                <a:ext cx="2789610" cy="7878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</m:e>
                      </m:func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2314" y="3597598"/>
                <a:ext cx="2789610" cy="78784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5942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-imbal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However, when # of positives and negatives are not equal, l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dirty="0" smtClean="0"/>
                  <a:t> be the number of positives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dirty="0" smtClean="0"/>
                  <a:t> be the number of negatives</a:t>
                </a:r>
              </a:p>
              <a:p>
                <a:r>
                  <a:rPr lang="en-US" dirty="0" smtClean="0"/>
                  <a:t>The odds of observing a positive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den>
                    </m:f>
                  </m:oMath>
                </a14:m>
                <a:endParaRPr lang="en-US" dirty="0" smtClean="0"/>
              </a:p>
              <a:p>
                <a:r>
                  <a:rPr lang="en-US" dirty="0" smtClean="0"/>
                  <a:t>Therefore, the classification criteria is</a:t>
                </a:r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/>
                  <a:t>: positive</a:t>
                </a:r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/>
                  <a:t>: negative</a:t>
                </a:r>
              </a:p>
              <a:p>
                <a:r>
                  <a:rPr lang="en-US" dirty="0" smtClean="0"/>
                  <a:t>Rescaling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5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978985" y="4839988"/>
                <a:ext cx="2950231" cy="8774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8985" y="4839988"/>
                <a:ext cx="2950231" cy="8774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9239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-imbalanc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Undersampling</a:t>
            </a:r>
            <a:endParaRPr lang="en-US" dirty="0" smtClean="0"/>
          </a:p>
          <a:p>
            <a:pPr lvl="1"/>
            <a:r>
              <a:rPr lang="en-US" dirty="0" err="1" smtClean="0"/>
              <a:t>EasyEnsemble</a:t>
            </a:r>
            <a:r>
              <a:rPr lang="en-US" dirty="0" smtClean="0"/>
              <a:t> [Liu et al., 2009]</a:t>
            </a:r>
          </a:p>
          <a:p>
            <a:r>
              <a:rPr lang="en-US" dirty="0" smtClean="0"/>
              <a:t>Oversampling</a:t>
            </a:r>
          </a:p>
          <a:p>
            <a:pPr lvl="1"/>
            <a:r>
              <a:rPr lang="en-US" dirty="0" smtClean="0"/>
              <a:t>SMOTE [Chawla et al., 2002]</a:t>
            </a:r>
          </a:p>
          <a:p>
            <a:r>
              <a:rPr lang="en-US" dirty="0" smtClean="0"/>
              <a:t>Threshold-moving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7650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method of determining the fitting model based on MSE is called the least square method</a:t>
            </a:r>
          </a:p>
          <a:p>
            <a:r>
              <a:rPr lang="en-US" dirty="0" smtClean="0"/>
              <a:t>In linear regression problem, the least square method aims to find a line such that the sum of distances of all the samples to it is the smallest.</a:t>
            </a:r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6</a:t>
            </a:fld>
            <a:endParaRPr lang="en-US"/>
          </a:p>
        </p:txBody>
      </p:sp>
      <p:grpSp>
        <p:nvGrpSpPr>
          <p:cNvPr id="32" name="组合 31"/>
          <p:cNvGrpSpPr/>
          <p:nvPr/>
        </p:nvGrpSpPr>
        <p:grpSpPr>
          <a:xfrm>
            <a:off x="2677164" y="2598867"/>
            <a:ext cx="4028436" cy="3078033"/>
            <a:chOff x="2677164" y="2598867"/>
            <a:chExt cx="4028436" cy="3078033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77164" y="2598867"/>
              <a:ext cx="4028436" cy="3078033"/>
            </a:xfrm>
            <a:prstGeom prst="rect">
              <a:avLst/>
            </a:prstGeom>
          </p:spPr>
        </p:pic>
        <p:cxnSp>
          <p:nvCxnSpPr>
            <p:cNvPr id="12" name="直接连接符 11"/>
            <p:cNvCxnSpPr/>
            <p:nvPr/>
          </p:nvCxnSpPr>
          <p:spPr>
            <a:xfrm flipV="1">
              <a:off x="3324225" y="5043098"/>
              <a:ext cx="0" cy="66473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flipV="1">
              <a:off x="3579019" y="4839236"/>
              <a:ext cx="0" cy="66473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flipV="1">
              <a:off x="3702843" y="4748213"/>
              <a:ext cx="0" cy="106565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flipV="1">
              <a:off x="3700462" y="4748942"/>
              <a:ext cx="0" cy="192624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 flipH="1" flipV="1">
              <a:off x="4079081" y="4405516"/>
              <a:ext cx="1" cy="49803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flipV="1">
              <a:off x="4200525" y="4155383"/>
              <a:ext cx="0" cy="199923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flipV="1">
              <a:off x="4329113" y="4192891"/>
              <a:ext cx="0" cy="66473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 flipV="1">
              <a:off x="4450556" y="3898209"/>
              <a:ext cx="0" cy="257174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 flipV="1">
              <a:off x="4700588" y="3973817"/>
              <a:ext cx="0" cy="81452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 flipV="1">
              <a:off x="4957763" y="3566624"/>
              <a:ext cx="0" cy="200514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 flipV="1">
              <a:off x="5948364" y="3005138"/>
              <a:ext cx="0" cy="250033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24175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requisit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</a:t>
            </a:r>
            <a:r>
              <a:rPr lang="en-US" dirty="0"/>
              <a:t>stationary point </a:t>
            </a:r>
            <a:r>
              <a:rPr lang="en-US" dirty="0" smtClean="0"/>
              <a:t>of </a:t>
            </a:r>
            <a:r>
              <a:rPr lang="en-US" dirty="0"/>
              <a:t>a differentiable function of one variable is a point of the domain of the function where the derivative is </a:t>
            </a:r>
            <a:r>
              <a:rPr lang="en-US" dirty="0" smtClean="0"/>
              <a:t>zero</a:t>
            </a:r>
          </a:p>
          <a:p>
            <a:r>
              <a:rPr lang="en-US" dirty="0"/>
              <a:t>Single-variable </a:t>
            </a:r>
            <a:r>
              <a:rPr lang="en-US" dirty="0" smtClean="0"/>
              <a:t>function: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/>
              <a:t>is differentiable i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. A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/>
              <a:t>, 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wo-variables function:</a:t>
            </a:r>
          </a:p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/>
              <a:t>is differentiable </a:t>
            </a:r>
            <a:r>
              <a:rPr lang="en-US" dirty="0" smtClean="0"/>
              <a:t>in its domain. </a:t>
            </a:r>
            <a:r>
              <a:rPr lang="en-US" dirty="0"/>
              <a:t>A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 smtClean="0"/>
              <a:t>, </a:t>
            </a:r>
            <a:endParaRPr lang="en-US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773834" y="3099968"/>
                <a:ext cx="1596334" cy="8467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3834" y="3099968"/>
                <a:ext cx="1596334" cy="84670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右箭头 7"/>
          <p:cNvSpPr/>
          <p:nvPr/>
        </p:nvSpPr>
        <p:spPr>
          <a:xfrm>
            <a:off x="1221509" y="3276051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右箭头 8"/>
          <p:cNvSpPr/>
          <p:nvPr/>
        </p:nvSpPr>
        <p:spPr>
          <a:xfrm>
            <a:off x="1221509" y="5695113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028126" y="5461896"/>
                <a:ext cx="3649076" cy="8576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8126" y="5461896"/>
                <a:ext cx="3649076" cy="8576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490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In general case, if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dirty="0" smtClean="0"/>
                  <a:t> is a stationary point of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r>
                  <a:rPr lang="en-US" dirty="0" smtClean="0"/>
                  <a:t>Proposition:</a:t>
                </a:r>
              </a:p>
              <a:p>
                <a:r>
                  <a:rPr lang="en-US" dirty="0" smtClean="0"/>
                  <a:t>Let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 smtClean="0"/>
                  <a:t> be a differentiable function of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dirty="0" smtClean="0"/>
                  <a:t> variables defined on the convex set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dirty="0" smtClean="0"/>
                  <a:t>, and let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dirty="0" smtClean="0"/>
                  <a:t> be in the interior of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dirty="0"/>
                  <a:t>. </a:t>
                </a:r>
                <a:r>
                  <a:rPr lang="en-US" dirty="0" smtClean="0"/>
                  <a:t>I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/>
                  <a:t> is convex then </a:t>
                </a:r>
                <a:r>
                  <a:rPr lang="en-US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dirty="0" smtClean="0"/>
                  <a:t> </a:t>
                </a:r>
                <a:r>
                  <a:rPr lang="en-US" dirty="0"/>
                  <a:t>is a global minimizer o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/>
                  <a:t> in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dirty="0"/>
                  <a:t> if and only if it is a stationary point o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/>
                  <a:t> (i.e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𝑓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​</m:t>
                            </m:r>
                          </m:e>
                        </m:d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for </a:t>
                </a:r>
                <a:r>
                  <a:rPr lang="en-US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, ...,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dirty="0"/>
                  <a:t>).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680" r="-19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8</a:t>
            </a:fld>
            <a:endParaRPr lang="en-US"/>
          </a:p>
        </p:txBody>
      </p:sp>
      <p:sp>
        <p:nvSpPr>
          <p:cNvPr id="7" name="右箭头 6"/>
          <p:cNvSpPr/>
          <p:nvPr/>
        </p:nvSpPr>
        <p:spPr>
          <a:xfrm>
            <a:off x="1365598" y="1710944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925782" y="1441244"/>
                <a:ext cx="5763491" cy="8569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0,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…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0,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5782" y="1441244"/>
                <a:ext cx="5763491" cy="85690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2" descr="https://www.probabilitycourse.com/images/chapter6/Convex_b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7164" y="4522600"/>
            <a:ext cx="3619636" cy="1734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" name="直接连接符 9"/>
          <p:cNvCxnSpPr/>
          <p:nvPr/>
        </p:nvCxnSpPr>
        <p:spPr>
          <a:xfrm flipV="1">
            <a:off x="2959100" y="5765800"/>
            <a:ext cx="736600" cy="1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V="1">
            <a:off x="5156200" y="5107161"/>
            <a:ext cx="739775" cy="10939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62090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meter estim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0" dirty="0" smtClean="0"/>
                  <a:t>Fun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dirty="0" smtClean="0"/>
                  <a:t> is a convex function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The extremum can be achieved at the stationary point, i.e.</a:t>
                </a:r>
              </a:p>
              <a:p>
                <a:pPr algn="ctr"/>
                <a:endParaRPr lang="en-US" b="0" dirty="0" smtClean="0"/>
              </a:p>
              <a:p>
                <a:pPr algn="ctr"/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15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9/25/2019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980457" y="3436637"/>
                <a:ext cx="2291718" cy="7945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0,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457" y="3436637"/>
                <a:ext cx="2291718" cy="79457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4277361" y="2886235"/>
                <a:ext cx="4723690" cy="21087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𝑤</m:t>
                      </m:r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2400" i="1" dirty="0" smtClean="0"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2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𝑚𝑏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7361" y="2886235"/>
                <a:ext cx="4723690" cy="210878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右箭头 11"/>
          <p:cNvSpPr/>
          <p:nvPr/>
        </p:nvSpPr>
        <p:spPr>
          <a:xfrm>
            <a:off x="3632200" y="3728017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70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theme/theme1.xml><?xml version="1.0" encoding="utf-8"?>
<a:theme xmlns:a="http://schemas.openxmlformats.org/drawingml/2006/main" name="回顾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095</TotalTime>
  <Words>1422</Words>
  <Application>Microsoft Office PowerPoint</Application>
  <PresentationFormat>全屏显示(4:3)</PresentationFormat>
  <Paragraphs>710</Paragraphs>
  <Slides>5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2</vt:i4>
      </vt:variant>
    </vt:vector>
  </HeadingPairs>
  <TitlesOfParts>
    <vt:vector size="59" baseType="lpstr">
      <vt:lpstr>宋体</vt:lpstr>
      <vt:lpstr>Calibri</vt:lpstr>
      <vt:lpstr>Calibri Light</vt:lpstr>
      <vt:lpstr>Cambria Math</vt:lpstr>
      <vt:lpstr>Times New Roman</vt:lpstr>
      <vt:lpstr>回顾</vt:lpstr>
      <vt:lpstr>Equation</vt:lpstr>
      <vt:lpstr>Linear Model</vt:lpstr>
      <vt:lpstr>The basic form of the linear model</vt:lpstr>
      <vt:lpstr>Linear regression</vt:lpstr>
      <vt:lpstr>Linear regression</vt:lpstr>
      <vt:lpstr>Linear regression</vt:lpstr>
      <vt:lpstr>Linear regression</vt:lpstr>
      <vt:lpstr>Pre-requisite</vt:lpstr>
      <vt:lpstr>Pre-requisite</vt:lpstr>
      <vt:lpstr>Parameter estimation</vt:lpstr>
      <vt:lpstr>Parameter estimation</vt:lpstr>
      <vt:lpstr>Multivariate linear regression</vt:lpstr>
      <vt:lpstr>Pre-requisite</vt:lpstr>
      <vt:lpstr>Pre-requisite</vt:lpstr>
      <vt:lpstr>Pre-requisite</vt:lpstr>
      <vt:lpstr>Pre-requisite</vt:lpstr>
      <vt:lpstr>Pre-requisite</vt:lpstr>
      <vt:lpstr>Pre-requisite</vt:lpstr>
      <vt:lpstr>Pre-requisite</vt:lpstr>
      <vt:lpstr>Pre-requisite</vt:lpstr>
      <vt:lpstr>Multivariate linear regression</vt:lpstr>
      <vt:lpstr>Multivariate linear regression</vt:lpstr>
      <vt:lpstr>Generalized linear model</vt:lpstr>
      <vt:lpstr>Logistic regression</vt:lpstr>
      <vt:lpstr>Logistic regression</vt:lpstr>
      <vt:lpstr>Logistic regression</vt:lpstr>
      <vt:lpstr>Logistic regression</vt:lpstr>
      <vt:lpstr>Pre-requisite: maximum likelihood estimation</vt:lpstr>
      <vt:lpstr>Pre-requisite: maximum likelihood estimation</vt:lpstr>
      <vt:lpstr>Pre-requisite: maximum likelihood estimation</vt:lpstr>
      <vt:lpstr>Logistic regression</vt:lpstr>
      <vt:lpstr>Logistic regression</vt:lpstr>
      <vt:lpstr>Pre-requisite: Newton’s method</vt:lpstr>
      <vt:lpstr>Pre-requisite: Newton’s method</vt:lpstr>
      <vt:lpstr>Pre-requisite: Newton’s method</vt:lpstr>
      <vt:lpstr>Pre-requisite: Newton’s method</vt:lpstr>
      <vt:lpstr>Pre-requisite: Newton’s method</vt:lpstr>
      <vt:lpstr>Logistic regression</vt:lpstr>
      <vt:lpstr>Logistic regression</vt:lpstr>
      <vt:lpstr>Pre-requisite: Lagrange multiplier</vt:lpstr>
      <vt:lpstr>Pre-requisite: Lagrange multiplier</vt:lpstr>
      <vt:lpstr>Pre-requisite: Lagrange multiplier</vt:lpstr>
      <vt:lpstr>Pre-requisite: Lagrange multiplier</vt:lpstr>
      <vt:lpstr>Linear discriminant analysis</vt:lpstr>
      <vt:lpstr>Linear discriminant analysis</vt:lpstr>
      <vt:lpstr>Linear discriminant analysis</vt:lpstr>
      <vt:lpstr>Linear discriminant analysis</vt:lpstr>
      <vt:lpstr>Linear discriminant analysis</vt:lpstr>
      <vt:lpstr>Multiclass classification </vt:lpstr>
      <vt:lpstr>Multiclass classification </vt:lpstr>
      <vt:lpstr>Class-imbalance</vt:lpstr>
      <vt:lpstr>Class-imbalance</vt:lpstr>
      <vt:lpstr>Class-imbalance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near Model</dc:title>
  <dc:creator>Ying Shen</dc:creator>
  <cp:lastModifiedBy>Ying Shen</cp:lastModifiedBy>
  <cp:revision>336</cp:revision>
  <dcterms:created xsi:type="dcterms:W3CDTF">2016-07-23T03:09:55Z</dcterms:created>
  <dcterms:modified xsi:type="dcterms:W3CDTF">2019-09-24T23:45:01Z</dcterms:modified>
</cp:coreProperties>
</file>